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408A48" w14:textId="388B46DA" w:rsidR="00EE2A19" w:rsidRDefault="00984DE3" w:rsidP="00FF5FD1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bookmarkStart w:id="0" w:name="_GoBack"/>
      <w:bookmarkEnd w:id="0"/>
      <w:r w:rsidRPr="00984DE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Synthesis and Characterization of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Cross Linked Acetoguanamine Polymer Complexes: Investigation of Their Thermal and Magnetic Properties</w:t>
      </w:r>
    </w:p>
    <w:p w14:paraId="4D135AF2" w14:textId="77777777" w:rsidR="00AD5D2A" w:rsidRDefault="00AD5D2A" w:rsidP="00FF5FD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FB02CC5" w14:textId="4821A067" w:rsidR="00613BF6" w:rsidRDefault="00024E64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024E64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AD5D2A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rkan</w:t>
      </w:r>
      <w:proofErr w:type="spellEnd"/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G</w:t>
      </w:r>
      <w:r w:rsidR="00AD5D2A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ney</w:t>
      </w:r>
      <w:r w:rsidRPr="00024E6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D3069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AD5D2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aban</w:t>
      </w:r>
      <w:proofErr w:type="spellEnd"/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Uysal</w:t>
      </w:r>
      <w:r w:rsidRPr="00024E6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*</w:t>
      </w:r>
      <w:r w:rsidR="00D3069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="00D30695">
        <w:rPr>
          <w:rFonts w:ascii="Times New Roman" w:hAnsi="Times New Roman" w:cs="Times New Roman"/>
          <w:sz w:val="24"/>
          <w:szCs w:val="24"/>
          <w:lang w:val="en-US"/>
        </w:rPr>
        <w:t>Ziya</w:t>
      </w:r>
      <w:proofErr w:type="spellEnd"/>
      <w:r w:rsidR="00D3069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30695">
        <w:rPr>
          <w:rFonts w:ascii="Times New Roman" w:hAnsi="Times New Roman" w:cs="Times New Roman"/>
          <w:sz w:val="24"/>
          <w:szCs w:val="24"/>
          <w:lang w:val="en-US"/>
        </w:rPr>
        <w:t>Erdem</w:t>
      </w:r>
      <w:proofErr w:type="spellEnd"/>
      <w:r w:rsidR="00D30695">
        <w:rPr>
          <w:rFonts w:ascii="Times New Roman" w:hAnsi="Times New Roman" w:cs="Times New Roman"/>
          <w:sz w:val="24"/>
          <w:szCs w:val="24"/>
          <w:lang w:val="en-US"/>
        </w:rPr>
        <w:t xml:space="preserve"> Ko</w:t>
      </w:r>
      <w:r w:rsidR="00AD5D2A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D30695" w:rsidRPr="00D3069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</w:p>
    <w:p w14:paraId="530F856A" w14:textId="2B3BE94B" w:rsidR="00024E64" w:rsidRPr="00BD1B85" w:rsidRDefault="00024E64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D1B8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University of </w:t>
      </w:r>
      <w:proofErr w:type="spellStart"/>
      <w:r w:rsidRPr="00BD1B85">
        <w:rPr>
          <w:rFonts w:ascii="Times New Roman" w:hAnsi="Times New Roman" w:cs="Times New Roman"/>
          <w:sz w:val="24"/>
          <w:szCs w:val="24"/>
          <w:lang w:val="en-US"/>
        </w:rPr>
        <w:t>Karabuk</w:t>
      </w:r>
      <w:proofErr w:type="spellEnd"/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BD1B85">
        <w:rPr>
          <w:rFonts w:ascii="Times New Roman" w:hAnsi="Times New Roman" w:cs="Times New Roman"/>
          <w:sz w:val="24"/>
          <w:szCs w:val="24"/>
          <w:lang w:val="en-US"/>
        </w:rPr>
        <w:t>Institue</w:t>
      </w:r>
      <w:proofErr w:type="spellEnd"/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of Natural and Applied Sciences, Department of Polymer Engineering, 78050 KARABUK-TURKEY</w:t>
      </w:r>
    </w:p>
    <w:p w14:paraId="220EE745" w14:textId="7B9819C9" w:rsidR="00024E64" w:rsidRDefault="00024E64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D1B8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University of </w:t>
      </w:r>
      <w:proofErr w:type="spellStart"/>
      <w:r w:rsidRPr="00BD1B85">
        <w:rPr>
          <w:rFonts w:ascii="Times New Roman" w:hAnsi="Times New Roman" w:cs="Times New Roman"/>
          <w:sz w:val="24"/>
          <w:szCs w:val="24"/>
          <w:lang w:val="en-US"/>
        </w:rPr>
        <w:t>Karabuk</w:t>
      </w:r>
      <w:proofErr w:type="spellEnd"/>
      <w:r w:rsidRPr="00BD1B85">
        <w:rPr>
          <w:rFonts w:ascii="Times New Roman" w:hAnsi="Times New Roman" w:cs="Times New Roman"/>
          <w:sz w:val="24"/>
          <w:szCs w:val="24"/>
          <w:lang w:val="en-US"/>
        </w:rPr>
        <w:t>, Faculty of Science, Department of Chemistry, 78050 KARABUK- TURKEY</w:t>
      </w:r>
    </w:p>
    <w:p w14:paraId="774999E5" w14:textId="6572A49A" w:rsidR="00D30695" w:rsidRDefault="00D30695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3069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University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elcuk</w:t>
      </w:r>
      <w:proofErr w:type="spellEnd"/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, Faculty of Science, Department of Chemistry, </w:t>
      </w:r>
      <w:r>
        <w:rPr>
          <w:rFonts w:ascii="Times New Roman" w:hAnsi="Times New Roman" w:cs="Times New Roman"/>
          <w:sz w:val="24"/>
          <w:szCs w:val="24"/>
          <w:lang w:val="en-US"/>
        </w:rPr>
        <w:t>42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>75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KONYA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>- TURKEY</w:t>
      </w:r>
    </w:p>
    <w:p w14:paraId="30CB0CFF" w14:textId="32641E9E" w:rsidR="00024E64" w:rsidRDefault="00024E64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*Corresponding Author: </w:t>
      </w:r>
      <w:proofErr w:type="spellStart"/>
      <w:r w:rsidRPr="00BD1B85">
        <w:rPr>
          <w:rFonts w:ascii="Times New Roman" w:hAnsi="Times New Roman" w:cs="Times New Roman"/>
          <w:sz w:val="24"/>
          <w:szCs w:val="24"/>
          <w:lang w:val="en-US"/>
        </w:rPr>
        <w:t>ph</w:t>
      </w:r>
      <w:proofErr w:type="spellEnd"/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: +9 (0532) 303 30 35 e-mail: </w:t>
      </w:r>
      <w:hyperlink r:id="rId8" w:history="1">
        <w:r w:rsidRPr="00BD1B85">
          <w:rPr>
            <w:rStyle w:val="Kpr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sabanuysal@karabuk.edu.tr</w:t>
        </w:r>
      </w:hyperlink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BF4D874" w14:textId="25402D8C" w:rsidR="00024E64" w:rsidRDefault="00024E64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A201A85" w14:textId="462BBDC1" w:rsidR="00FF5FD1" w:rsidRPr="00FF5FD1" w:rsidRDefault="00FF5FD1" w:rsidP="00FF5FD1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FF5FD1">
        <w:rPr>
          <w:rFonts w:ascii="Times New Roman" w:hAnsi="Times New Roman" w:cs="Times New Roman"/>
          <w:b/>
          <w:bCs/>
          <w:sz w:val="24"/>
          <w:szCs w:val="24"/>
          <w:lang w:val="en-US"/>
        </w:rPr>
        <w:t>Abstract</w:t>
      </w:r>
    </w:p>
    <w:p w14:paraId="6938EC15" w14:textId="13528CC1" w:rsidR="00024E64" w:rsidRDefault="00024E64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In this study, 2,4-diamino-6-methyl-1,3,5-triazine (Acetoguanamine) was used as the starting material. 2,4-diamino-6-methyl-1,3,5-triazine (Acetoguanamine) was boiled under reflux with glutaraldehyde and </w:t>
      </w:r>
      <w:proofErr w:type="spellStart"/>
      <w:r w:rsidRPr="00024E64">
        <w:rPr>
          <w:rFonts w:ascii="Times New Roman" w:hAnsi="Times New Roman" w:cs="Times New Roman"/>
          <w:sz w:val="24"/>
          <w:szCs w:val="24"/>
          <w:lang w:val="en-US"/>
        </w:rPr>
        <w:t>terephthaldehyde</w:t>
      </w:r>
      <w:proofErr w:type="spellEnd"/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in acetonitrile</w:t>
      </w:r>
      <w:r>
        <w:rPr>
          <w:rFonts w:ascii="Times New Roman" w:hAnsi="Times New Roman" w:cs="Times New Roman"/>
          <w:sz w:val="24"/>
          <w:szCs w:val="24"/>
          <w:lang w:val="en-US"/>
        </w:rPr>
        <w:t>. And,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s-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riazine-containing polymer ligands</w:t>
      </w:r>
      <w:r w:rsidR="009C70C8">
        <w:rPr>
          <w:rFonts w:ascii="Times New Roman" w:hAnsi="Times New Roman" w:cs="Times New Roman"/>
          <w:sz w:val="24"/>
          <w:szCs w:val="24"/>
          <w:lang w:val="en-US"/>
        </w:rPr>
        <w:t xml:space="preserve"> (IV and V)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were obtained b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ese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condensation reaction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. Th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target s-</w:t>
      </w:r>
      <w:proofErr w:type="spellStart"/>
      <w:r w:rsidRPr="00024E64">
        <w:rPr>
          <w:rFonts w:ascii="Times New Roman" w:hAnsi="Times New Roman" w:cs="Times New Roman"/>
          <w:sz w:val="24"/>
          <w:szCs w:val="24"/>
          <w:lang w:val="en-US"/>
        </w:rPr>
        <w:t>triazin</w:t>
      </w:r>
      <w:proofErr w:type="spellEnd"/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containing </w:t>
      </w:r>
      <w:r w:rsidR="009C70C8">
        <w:rPr>
          <w:rFonts w:ascii="Times New Roman" w:hAnsi="Times New Roman" w:cs="Times New Roman"/>
          <w:sz w:val="24"/>
          <w:szCs w:val="24"/>
          <w:lang w:val="en-US"/>
        </w:rPr>
        <w:t xml:space="preserve">polymer 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ligand</w:t>
      </w:r>
      <w:r w:rsidR="009C70C8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we obtained were analyzed by </w:t>
      </w:r>
      <w:r w:rsidRPr="00024E6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H-NMR, FT-IR and elemental analysis.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hen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olymeric metal (Co</w:t>
      </w:r>
      <w:r w:rsidRPr="00024E6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, Ni</w:t>
      </w:r>
      <w:r w:rsidRPr="00024E6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and Cu</w:t>
      </w:r>
      <w:r w:rsidRPr="00024E6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) complexes of the </w:t>
      </w:r>
      <w:r>
        <w:rPr>
          <w:rFonts w:ascii="Times New Roman" w:hAnsi="Times New Roman" w:cs="Times New Roman"/>
          <w:sz w:val="24"/>
          <w:szCs w:val="24"/>
          <w:lang w:val="en-US"/>
        </w:rPr>
        <w:t>polymeric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ligands</w:t>
      </w:r>
      <w:r w:rsidR="009C70C8">
        <w:rPr>
          <w:rFonts w:ascii="Times New Roman" w:hAnsi="Times New Roman" w:cs="Times New Roman"/>
          <w:sz w:val="24"/>
          <w:szCs w:val="24"/>
          <w:lang w:val="en-US"/>
        </w:rPr>
        <w:t xml:space="preserve"> (VI-XI)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were obtained from the interaction with CoCl</w:t>
      </w:r>
      <w:r w:rsidRPr="00024E6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.6H</w:t>
      </w:r>
      <w:r w:rsidRPr="00024E6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O, NiCl</w:t>
      </w:r>
      <w:r w:rsidRPr="00024E6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.6H</w:t>
      </w:r>
      <w:r w:rsidRPr="00024E6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O and CuCl</w:t>
      </w:r>
      <w:r w:rsidRPr="00024E6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.2H</w:t>
      </w:r>
      <w:r w:rsidRPr="00024E6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O at 60℃ in ethyl alcohol. The structures of these complexes were also illuminated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E6914"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elucidated 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>using FT-IR, elemental analysis and magnetic susceptibility analysis. The polymerization degree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of the polymer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>ic ligands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w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>ere</w:t>
      </w: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determined by the molecular weight determination study with the viscometer.</w:t>
      </w:r>
    </w:p>
    <w:p w14:paraId="60EE86AD" w14:textId="0FCB2431" w:rsidR="00472BBA" w:rsidRDefault="00472BBA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72BB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Keywords: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cetoguanamine, s-triazine, Schiff bases, cross-linked polymeric complexes, </w:t>
      </w:r>
      <w:r w:rsidR="0099507A">
        <w:rPr>
          <w:rFonts w:ascii="Times New Roman" w:hAnsi="Times New Roman" w:cs="Times New Roman"/>
          <w:sz w:val="24"/>
          <w:szCs w:val="24"/>
          <w:lang w:val="en-US"/>
        </w:rPr>
        <w:t>thermal decomposition, magnetic properties.</w:t>
      </w:r>
    </w:p>
    <w:p w14:paraId="7F38130F" w14:textId="77777777" w:rsidR="00FF5FD1" w:rsidRPr="00472BBA" w:rsidRDefault="00FF5FD1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9B5C4F9" w14:textId="67DE086C" w:rsidR="008E6914" w:rsidRPr="008E6914" w:rsidRDefault="008E6914" w:rsidP="00FF5FD1">
      <w:pPr>
        <w:pStyle w:val="ListeParagraf"/>
        <w:numPr>
          <w:ilvl w:val="0"/>
          <w:numId w:val="2"/>
        </w:numPr>
        <w:spacing w:after="0" w:line="360" w:lineRule="auto"/>
        <w:ind w:left="284" w:hanging="284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E6914">
        <w:rPr>
          <w:rFonts w:ascii="Times New Roman" w:hAnsi="Times New Roman" w:cs="Times New Roman"/>
          <w:b/>
          <w:bCs/>
          <w:sz w:val="24"/>
          <w:szCs w:val="24"/>
          <w:lang w:val="en-US"/>
        </w:rPr>
        <w:t>Introduction</w:t>
      </w:r>
    </w:p>
    <w:p w14:paraId="19523747" w14:textId="7A9652B6" w:rsidR="00BD5CD2" w:rsidRDefault="00D2471C" w:rsidP="00FF5FD1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2471C">
        <w:rPr>
          <w:rFonts w:ascii="Times New Roman" w:hAnsi="Times New Roman" w:cs="Times New Roman"/>
          <w:sz w:val="24"/>
          <w:szCs w:val="24"/>
          <w:lang w:val="en-US"/>
        </w:rPr>
        <w:t xml:space="preserve">In recent years, </w:t>
      </w:r>
      <w:r w:rsidR="0076270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BD5CD2" w:rsidRPr="00BD5CD2">
        <w:rPr>
          <w:rFonts w:ascii="Times New Roman" w:hAnsi="Times New Roman" w:cs="Times New Roman"/>
          <w:sz w:val="24"/>
          <w:szCs w:val="24"/>
          <w:lang w:val="en-US"/>
        </w:rPr>
        <w:t>n important class of compounds consisting of substituted s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BD5CD2" w:rsidRPr="00BD5CD2">
        <w:rPr>
          <w:rFonts w:ascii="Times New Roman" w:hAnsi="Times New Roman" w:cs="Times New Roman"/>
          <w:sz w:val="24"/>
          <w:szCs w:val="24"/>
          <w:lang w:val="en-US"/>
        </w:rPr>
        <w:t>triazine</w:t>
      </w:r>
      <w:r w:rsidR="005E3A1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D5CD2"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derivatives has </w:t>
      </w:r>
      <w:r w:rsidR="005E3A1E" w:rsidRPr="00D2471C">
        <w:rPr>
          <w:rFonts w:ascii="Times New Roman" w:hAnsi="Times New Roman" w:cs="Times New Roman"/>
          <w:sz w:val="24"/>
          <w:szCs w:val="24"/>
          <w:lang w:val="en-US"/>
        </w:rPr>
        <w:t>been a growing interest in the using of s-triazine derivatives in different fields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202AF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Pc21hbjwvQXV0aG9yPjxZZWFyPjIwMTc8L1llYXI+PFJl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Pc21hbjwvQXV0aG9yPjxZZWFyPjIwMTc8L1llYXI+PFJl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E202AF">
        <w:rPr>
          <w:rFonts w:ascii="Times New Roman" w:hAnsi="Times New Roman" w:cs="Times New Roman"/>
          <w:sz w:val="24"/>
          <w:szCs w:val="24"/>
          <w:lang w:val="en-US"/>
        </w:rPr>
      </w:r>
      <w:r w:rsidR="00E202AF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, 2</w:t>
      </w:r>
      <w:r w:rsidR="00E202AF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5E3A1E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5E3A1E" w:rsidRPr="00D2471C">
        <w:rPr>
          <w:rFonts w:ascii="Times New Roman" w:hAnsi="Times New Roman" w:cs="Times New Roman"/>
          <w:sz w:val="24"/>
          <w:szCs w:val="24"/>
          <w:lang w:val="en-US"/>
        </w:rPr>
        <w:t>he remarkable reactivity and unique structure of the s-triazine moiety attracted the researchers to utilize it in the modification and construction of new materials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202AF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Blotny&lt;/Author&gt;&lt;Year&gt;2006&lt;/Year&gt;&lt;RecNum&gt;70&lt;/RecNum&gt;&lt;DisplayText&gt;&lt;style face="superscript"&gt;3&lt;/style&gt;&lt;/DisplayText&gt;&lt;record&gt;&lt;rec-number&gt;70&lt;/rec-number&gt;&lt;foreign-keys&gt;&lt;key app="EN" db-id="ex9re00srexxanerttixrtfxzx2rddzx5ere" timestamp="1564061919"&gt;70&lt;/key&gt;&lt;/foreign-keys&gt;&lt;ref-type name="Journal Article"&gt;17&lt;/ref-type&gt;&lt;contributors&gt;&lt;authors&gt;&lt;author&gt;Blotny, G.&lt;/author&gt;&lt;/authors&gt;&lt;/contributors&gt;&lt;auth-address&gt;Univ Maryland Baltimore Cty, Dept Chem &amp;amp; Biochem, Baltimore, MD 21250 USA&lt;/auth-address&gt;&lt;titles&gt;&lt;title&gt;Recent applications of 2,4,6-trichloro-1,3,5-triazine and its derivatives in organic synthesis&lt;/title&gt;&lt;secondary-title&gt;Tetrahedron&lt;/secondary-title&gt;&lt;alt-title&gt;Tetrahedron&lt;/alt-title&gt;&lt;/titles&gt;&lt;periodical&gt;&lt;full-title&gt;Tetrahedron&lt;/full-title&gt;&lt;abbr-1&gt;Tetrahedron&lt;/abbr-1&gt;&lt;/periodical&gt;&lt;alt-periodical&gt;&lt;full-title&gt;Tetrahedron&lt;/full-title&gt;&lt;abbr-1&gt;Tetrahedron&lt;/abbr-1&gt;&lt;/alt-periodical&gt;&lt;pages&gt;9507-9522&lt;/pages&gt;&lt;volume&gt;62&lt;/volume&gt;&lt;number&gt;41&lt;/number&gt;&lt;keywords&gt;&lt;keyword&gt;2,4,6-trichloro-1,3,5-triazine&lt;/keyword&gt;&lt;keyword&gt;2-chloro-4,6-dimethoxy-s-triazine&lt;/keyword&gt;&lt;keyword&gt;functional group transformations&lt;/keyword&gt;&lt;keyword&gt;hydrogen-bonded assemblies&lt;/keyword&gt;&lt;keyword&gt;cyanuric chloride&lt;/keyword&gt;&lt;keyword&gt;carboxylic-acids&lt;/keyword&gt;&lt;keyword&gt;trichloroisocyanuric acid&lt;/keyword&gt;&lt;keyword&gt;coupling reagents&lt;/keyword&gt;&lt;keyword&gt;peptide-synthesis&lt;/keyword&gt;&lt;keyword&gt;condensing agent&lt;/keyword&gt;&lt;keyword&gt;building-blocks&lt;/keyword&gt;&lt;keyword&gt;mild conditions&lt;/keyword&gt;&lt;keyword&gt;4-(4,6-dimethoxy-1,3,5-triazin-2-yl)-4-methyl-morpholinium chloride&lt;/keyword&gt;&lt;/keywords&gt;&lt;dates&gt;&lt;year&gt;2006&lt;/year&gt;&lt;pub-dates&gt;&lt;date&gt;Oct 9&lt;/date&gt;&lt;/pub-dates&gt;&lt;/dates&gt;&lt;isbn&gt;0040-4020&lt;/isbn&gt;&lt;accession-num&gt;WOS:000240781900001&lt;/accession-num&gt;&lt;urls&gt;&lt;related-urls&gt;&lt;url&gt;&amp;lt;Go to ISI&amp;gt;://WOS:000240781900001&lt;/url&gt;&lt;/related-urls&gt;&lt;/urls&gt;&lt;electronic-resource-num&gt;10.1016/j.tet.2006.07.039&lt;/electronic-resource-num&gt;&lt;language&gt;English&lt;/language&gt;&lt;/record&gt;&lt;/Cite&gt;&lt;/EndNote&gt;</w:instrText>
      </w:r>
      <w:r w:rsidR="00E202AF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3</w:t>
      </w:r>
      <w:r w:rsidR="00E202AF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5E3A1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E3A1E" w:rsidRPr="005E3A1E">
        <w:rPr>
          <w:rFonts w:ascii="Times New Roman" w:hAnsi="Times New Roman" w:cs="Times New Roman"/>
          <w:sz w:val="24"/>
          <w:szCs w:val="24"/>
          <w:lang w:val="en-US"/>
        </w:rPr>
        <w:t>s-Triazine</w:t>
      </w:r>
      <w:r w:rsidR="005E3A1E" w:rsidRPr="00D247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62701">
        <w:rPr>
          <w:rFonts w:ascii="Times New Roman" w:hAnsi="Times New Roman" w:cs="Times New Roman"/>
          <w:sz w:val="24"/>
          <w:szCs w:val="24"/>
          <w:lang w:val="en-US"/>
        </w:rPr>
        <w:t xml:space="preserve">based </w:t>
      </w:r>
      <w:r w:rsidR="005E3A1E">
        <w:rPr>
          <w:rFonts w:ascii="Times New Roman" w:hAnsi="Times New Roman" w:cs="Times New Roman"/>
          <w:sz w:val="24"/>
          <w:szCs w:val="24"/>
          <w:lang w:val="en-US"/>
        </w:rPr>
        <w:t>polymers</w:t>
      </w:r>
      <w:r w:rsidR="005E3A1E" w:rsidRPr="00D2471C">
        <w:rPr>
          <w:rFonts w:ascii="Times New Roman" w:hAnsi="Times New Roman" w:cs="Times New Roman"/>
          <w:sz w:val="24"/>
          <w:szCs w:val="24"/>
          <w:lang w:val="en-US"/>
        </w:rPr>
        <w:t xml:space="preserve"> have a high transparency and an enormous thermal and mechanical stability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B7C3D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VeXNhbDwvQXV0aG9yPjxZZWFyPjIwMTI8L1llYXI+PFJl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VeXNhbDwvQXV0aG9yPjxZZWFyPjIwMTI8L1llYXI+PFJl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0B7C3D">
        <w:rPr>
          <w:rFonts w:ascii="Times New Roman" w:hAnsi="Times New Roman" w:cs="Times New Roman"/>
          <w:sz w:val="24"/>
          <w:szCs w:val="24"/>
          <w:lang w:val="en-US"/>
        </w:rPr>
      </w:r>
      <w:r w:rsidR="000B7C3D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4, 5</w:t>
      </w:r>
      <w:r w:rsidR="000B7C3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5E3A1E" w:rsidRPr="00D2471C">
        <w:rPr>
          <w:rFonts w:ascii="Times New Roman" w:hAnsi="Times New Roman" w:cs="Times New Roman"/>
          <w:sz w:val="24"/>
          <w:szCs w:val="24"/>
          <w:lang w:val="en-US"/>
        </w:rPr>
        <w:t xml:space="preserve"> They have been widely used as matrixes for advanced composites or as resins in their own right for </w:t>
      </w:r>
      <w:r w:rsidR="005E3A1E" w:rsidRPr="00D2471C">
        <w:rPr>
          <w:rFonts w:ascii="Times New Roman" w:hAnsi="Times New Roman" w:cs="Times New Roman"/>
          <w:sz w:val="24"/>
          <w:szCs w:val="24"/>
          <w:lang w:val="en-US"/>
        </w:rPr>
        <w:lastRenderedPageBreak/>
        <w:t>structural applications, especially for automotive, aerospace and microelectronic utilities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B7C3D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Yu&lt;/Author&gt;&lt;Year&gt;2010&lt;/Year&gt;&lt;RecNum&gt;73&lt;/RecNum&gt;&lt;DisplayText&gt;&lt;style face="superscript"&gt;6&lt;/style&gt;&lt;/DisplayText&gt;&lt;record&gt;&lt;rec-number&gt;73&lt;/rec-number&gt;&lt;foreign-keys&gt;&lt;key app="EN" db-id="ex9re00srexxanerttixrtfxzx2rddzx5ere" timestamp="1564062712"&gt;73&lt;/key&gt;&lt;/foreign-keys&gt;&lt;ref-type name="Journal Article"&gt;17&lt;/ref-type&gt;&lt;contributors&gt;&lt;authors&gt;&lt;author&gt;Yu, G. P.&lt;/author&gt;&lt;author&gt;Liu, C.&lt;/author&gt;&lt;author&gt;Wang, J. Y.&lt;/author&gt;&lt;author&gt;Li, X. P.&lt;/author&gt;&lt;author&gt;Jian, X. G.&lt;/author&gt;&lt;/authors&gt;&lt;/contributors&gt;&lt;auth-address&gt;Dalian Univ Technol, Dept Polymer Sci &amp;amp; Mat, Dalian 116012, Peoples R China&amp;#xD;Cent S Univ, Coll Chem &amp;amp; Chem Engn, Changsha 410083, Hunan, Peoples R China&amp;#xD;Dalian Univ Technol, State Key Lab Fine Chem, Dalian 116012, Peoples R China&lt;/auth-address&gt;&lt;titles&gt;&lt;title&gt;Heat-resistant aromatic S-triazine-containing ring-chain polymers based on bis(ether nitrile)s: Synthesis and properties&lt;/title&gt;&lt;secondary-title&gt;Polymer Degradation and Stability&lt;/secondary-title&gt;&lt;alt-title&gt;Polym Degrad Stabil&lt;/alt-title&gt;&lt;/titles&gt;&lt;periodical&gt;&lt;full-title&gt;Polymer Degradation and Stability&lt;/full-title&gt;&lt;abbr-1&gt;Polym Degrad Stabil&lt;/abbr-1&gt;&lt;/periodical&gt;&lt;alt-periodical&gt;&lt;full-title&gt;Polymer Degradation and Stability&lt;/full-title&gt;&lt;abbr-1&gt;Polym Degrad Stabil&lt;/abbr-1&gt;&lt;/alt-periodical&gt;&lt;pages&gt;2445-2452&lt;/pages&gt;&lt;volume&gt;95&lt;/volume&gt;&lt;number&gt;12&lt;/number&gt;&lt;keywords&gt;&lt;keyword&gt;bis(ether nitrile)s&lt;/keyword&gt;&lt;keyword&gt;cyano&lt;/keyword&gt;&lt;keyword&gt;trimerization&lt;/keyword&gt;&lt;keyword&gt;s-triazine&lt;/keyword&gt;&lt;keyword&gt;heat-resistant&lt;/keyword&gt;&lt;keyword&gt;polyethers&lt;/keyword&gt;&lt;/keywords&gt;&lt;dates&gt;&lt;year&gt;2010&lt;/year&gt;&lt;pub-dates&gt;&lt;date&gt;Dec&lt;/date&gt;&lt;/pub-dates&gt;&lt;/dates&gt;&lt;isbn&gt;0141-3910&lt;/isbn&gt;&lt;accession-num&gt;WOS:000285851800028&lt;/accession-num&gt;&lt;urls&gt;&lt;related-urls&gt;&lt;url&gt;&amp;lt;Go to ISI&amp;gt;://WOS:000285851800028&lt;/url&gt;&lt;/related-urls&gt;&lt;/urls&gt;&lt;electronic-resource-num&gt;10.1016/j.polymdegradstab.2010.08.011&lt;/electronic-resource-num&gt;&lt;language&gt;English&lt;/language&gt;&lt;/record&gt;&lt;/Cite&gt;&lt;/EndNote&gt;</w:instrText>
      </w:r>
      <w:r w:rsidR="000B7C3D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6</w:t>
      </w:r>
      <w:r w:rsidR="000B7C3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5E3A1E" w:rsidRPr="00D247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E3A1E" w:rsidRPr="005E3A1E">
        <w:rPr>
          <w:rFonts w:ascii="Times New Roman" w:hAnsi="Times New Roman" w:cs="Times New Roman"/>
          <w:sz w:val="24"/>
          <w:szCs w:val="24"/>
          <w:lang w:val="en-US"/>
        </w:rPr>
        <w:t>Acetoguanamine (2,4-diamino-6-methyl-1,3,5-triazine)</w:t>
      </w:r>
      <w:r w:rsidRPr="00D2471C">
        <w:rPr>
          <w:rFonts w:ascii="Times New Roman" w:hAnsi="Times New Roman" w:cs="Times New Roman"/>
          <w:sz w:val="24"/>
          <w:szCs w:val="24"/>
          <w:lang w:val="en-US"/>
        </w:rPr>
        <w:t xml:space="preserve"> is one of the most widely used s-triazine derivatives, because it is a commercially available, inexpensive material and it has an excellent ability to undergoes nucleophilic substitution reaction under controlled temperature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6D55C6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FbC1GYWhhbTwvQXV0aG9yPjxZZWFyPjIwMTY8L1llYXI+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FbC1GYWhhbTwvQXV0aG9yPjxZZWFyPjIwMTY8L1llYXI+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6D55C6">
        <w:rPr>
          <w:rFonts w:ascii="Times New Roman" w:hAnsi="Times New Roman" w:cs="Times New Roman"/>
          <w:sz w:val="24"/>
          <w:szCs w:val="24"/>
          <w:lang w:val="en-US"/>
        </w:rPr>
      </w:r>
      <w:r w:rsidR="006D55C6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7, 8</w:t>
      </w:r>
      <w:r w:rsidR="006D55C6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D2471C">
        <w:rPr>
          <w:rFonts w:ascii="Times New Roman" w:hAnsi="Times New Roman" w:cs="Times New Roman"/>
          <w:sz w:val="24"/>
          <w:szCs w:val="24"/>
          <w:lang w:val="en-US"/>
        </w:rPr>
        <w:t xml:space="preserve"> which allow it to be useful in many material and pharmaceutical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6D55C6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YaWU8L0F1dGhvcj48WWVhcj4yMDE2PC9ZZWFyPjxSZWNO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YaWU8L0F1dGhvcj48WWVhcj4yMDE2PC9ZZWFyPjxSZWNO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6D55C6">
        <w:rPr>
          <w:rFonts w:ascii="Times New Roman" w:hAnsi="Times New Roman" w:cs="Times New Roman"/>
          <w:sz w:val="24"/>
          <w:szCs w:val="24"/>
          <w:lang w:val="en-US"/>
        </w:rPr>
      </w:r>
      <w:r w:rsidR="006D55C6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9, 10</w:t>
      </w:r>
      <w:r w:rsidR="006D55C6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D2471C">
        <w:rPr>
          <w:rFonts w:ascii="Times New Roman" w:hAnsi="Times New Roman" w:cs="Times New Roman"/>
          <w:sz w:val="24"/>
          <w:szCs w:val="24"/>
          <w:lang w:val="en-US"/>
        </w:rPr>
        <w:t xml:space="preserve"> and industrial applications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D55C6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HcmF0ZTwvQXV0aG9yPjxZZWFyPjIwMTY8L1llYXI+PFJl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HcmF0ZTwvQXV0aG9yPjxZZWFyPjIwMTY8L1llYXI+PFJl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6D55C6">
        <w:rPr>
          <w:rFonts w:ascii="Times New Roman" w:hAnsi="Times New Roman" w:cs="Times New Roman"/>
          <w:sz w:val="24"/>
          <w:szCs w:val="24"/>
          <w:lang w:val="en-US"/>
        </w:rPr>
      </w:r>
      <w:r w:rsidR="006D55C6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1-13</w:t>
      </w:r>
      <w:r w:rsidR="006D55C6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780CAFDF" w14:textId="1CE9051C" w:rsidR="004C329F" w:rsidRDefault="00D13FB3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A6712">
        <w:rPr>
          <w:rFonts w:ascii="Times New Roman" w:hAnsi="Times New Roman" w:cs="Times New Roman"/>
          <w:sz w:val="24"/>
          <w:szCs w:val="24"/>
          <w:lang w:val="en-US"/>
        </w:rPr>
        <w:t>The design and synthesis of supramolecular polynuclear metal complexes have been an area of rapid growth for the past 20 years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Gamez&lt;/Author&gt;&lt;Year&gt;2003&lt;/Year&gt;&lt;RecNum&gt;117&lt;/RecNum&gt;&lt;DisplayText&gt;&lt;style face="superscript"&gt;14&lt;/style&gt;&lt;/DisplayText&gt;&lt;record&gt;&lt;rec-number&gt;117&lt;/rec-number&gt;&lt;foreign-keys&gt;&lt;key app="EN" db-id="ex9re00srexxanerttixrtfxzx2rddzx5ere" timestamp="1564063819"&gt;117&lt;/key&gt;&lt;/foreign-keys&gt;&lt;ref-type name="Journal Article"&gt;17&lt;/ref-type&gt;&lt;contributors&gt;&lt;authors&gt;&lt;author&gt;Gamez, P.&lt;/author&gt;&lt;author&gt;de Hoog, P.&lt;/author&gt;&lt;author&gt;Lutz, M.&lt;/author&gt;&lt;author&gt;Spek, A. L.&lt;/author&gt;&lt;author&gt;Reedijk, J.&lt;/author&gt;&lt;/authors&gt;&lt;/contributors&gt;&lt;auth-address&gt;Leiden Univ, Gorlaeus Labs, Leiden Inst Chem, NL-2300 RA Leiden, Netherlands&amp;#xD;Univ Utrecht, Bijvoet Ctr Biomol Res Crystal &amp;amp; Struct Chem, NL-3584 CH Utrecht, Netherlands&lt;/auth-address&gt;&lt;titles&gt;&lt;title&gt;Coordination compounds from 1,3,5-triazine-derived multidirectional ligands: application in oxidation catalysis&lt;/title&gt;&lt;secondary-title&gt;Inorganica Chimica Acta&lt;/secondary-title&gt;&lt;alt-title&gt;Inorg Chim Acta&lt;/alt-title&gt;&lt;/titles&gt;&lt;periodical&gt;&lt;full-title&gt;Inorganica Chimica Acta&lt;/full-title&gt;&lt;abbr-1&gt;Inorg Chim Acta&lt;/abbr-1&gt;&lt;/periodical&gt;&lt;alt-periodical&gt;&lt;full-title&gt;Inorganica Chimica Acta&lt;/full-title&gt;&lt;abbr-1&gt;Inorg Chim Acta&lt;/abbr-1&gt;&lt;/alt-periodical&gt;&lt;pages&gt;319-325&lt;/pages&gt;&lt;volume&gt;351&lt;/volume&gt;&lt;keywords&gt;&lt;keyword&gt;copper complexes&lt;/keyword&gt;&lt;keyword&gt;polydentate ligand&lt;/keyword&gt;&lt;keyword&gt;1,3,5-triazine&lt;/keyword&gt;&lt;keyword&gt;pyridine&lt;/keyword&gt;&lt;keyword&gt;catalysis&lt;/keyword&gt;&lt;keyword&gt;polymer&lt;/keyword&gt;&lt;keyword&gt;2,6-dimethylphenol&lt;/keyword&gt;&lt;keyword&gt;polydentate&lt;/keyword&gt;&lt;keyword&gt;complexes&lt;/keyword&gt;&lt;keyword&gt;type-3&lt;/keyword&gt;&lt;/keywords&gt;&lt;dates&gt;&lt;year&gt;2003&lt;/year&gt;&lt;pub-dates&gt;&lt;date&gt;Jul 22&lt;/date&gt;&lt;/pub-dates&gt;&lt;/dates&gt;&lt;isbn&gt;0020-1693&lt;/isbn&gt;&lt;accession-num&gt;WOS:000184441200042&lt;/accession-num&gt;&lt;urls&gt;&lt;related-urls&gt;&lt;url&gt;&amp;lt;Go to ISI&amp;gt;://WOS:000184441200042&lt;/url&gt;&lt;/related-urls&gt;&lt;/urls&gt;&lt;electronic-resource-num&gt;10.1016/S0020-1693(03)00203-2&lt;/electronic-resource-num&gt;&lt;language&gt;English&lt;/language&gt;&lt;/record&gt;&lt;/Cite&gt;&lt;/EndNote&gt;</w:instrTex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4</w: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BA6712">
        <w:rPr>
          <w:rFonts w:ascii="Times New Roman" w:hAnsi="Times New Roman" w:cs="Times New Roman"/>
          <w:sz w:val="24"/>
          <w:szCs w:val="24"/>
          <w:lang w:val="en-US"/>
        </w:rPr>
        <w:t xml:space="preserve"> During the last decade, a remarkable development in the preparation of self-assembled architecture through metal ion coordination has been observed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Koc&lt;/Author&gt;&lt;Year&gt;2011&lt;/Year&gt;&lt;RecNum&gt;101&lt;/RecNum&gt;&lt;DisplayText&gt;&lt;style face="superscript"&gt;8&lt;/style&gt;&lt;/DisplayText&gt;&lt;record&gt;&lt;rec-number&gt;101&lt;/rec-number&gt;&lt;foreign-keys&gt;&lt;key app="EN" db-id="ex9re00srexxanerttixrtfxzx2rddzx5ere" timestamp="1564063445"&gt;101&lt;/key&gt;&lt;/foreign-keys&gt;&lt;ref-type name="Journal Article"&gt;17&lt;/ref-type&gt;&lt;contributors&gt;&lt;authors&gt;&lt;author&gt;Koc, Z. E.&lt;/author&gt;&lt;/authors&gt;&lt;/contributors&gt;&lt;auth-address&gt;Selcuk Univ, Fac Sci, Dept Chem, TR-42075 Konya, Turkey&lt;/auth-address&gt;&lt;titles&gt;&lt;title&gt;Complexes of Iron(III) and Chromium(III) Salen and Salophen Schiff Bases with Bridging 1,3,5-Triazine Derived Multidirectional Ligands&lt;/title&gt;&lt;secondary-title&gt;Journal of Heterocyclic Chemistry&lt;/secondary-title&gt;&lt;alt-title&gt;J Heterocyclic Chem&lt;/alt-title&gt;&lt;/titles&gt;&lt;periodical&gt;&lt;full-title&gt;Journal of Heterocyclic Chemistry&lt;/full-title&gt;&lt;abbr-1&gt;J Heterocyclic Chem&lt;/abbr-1&gt;&lt;/periodical&gt;&lt;alt-periodical&gt;&lt;full-title&gt;Journal of Heterocyclic Chemistry&lt;/full-title&gt;&lt;abbr-1&gt;J Heterocyclic Chem&lt;/abbr-1&gt;&lt;/alt-periodical&gt;&lt;pages&gt;769-775&lt;/pages&gt;&lt;volume&gt;48&lt;/volume&gt;&lt;number&gt;4&lt;/number&gt;&lt;keywords&gt;&lt;keyword&gt;capped complexes&lt;/keyword&gt;&lt;keyword&gt;triazine&lt;/keyword&gt;&lt;keyword&gt;chromatography&lt;/keyword&gt;&lt;keyword&gt;behaviors&lt;/keyword&gt;&lt;keyword&gt;acids&lt;/keyword&gt;&lt;/keywords&gt;&lt;dates&gt;&lt;year&gt;2011&lt;/year&gt;&lt;pub-dates&gt;&lt;date&gt;Jul&lt;/date&gt;&lt;/pub-dates&gt;&lt;/dates&gt;&lt;isbn&gt;0022-152x&lt;/isbn&gt;&lt;accession-num&gt;WOS:000293745900003&lt;/accession-num&gt;&lt;urls&gt;&lt;related-urls&gt;&lt;url&gt;&amp;lt;Go to ISI&amp;gt;://WOS:000293745900003&lt;/url&gt;&lt;/related-urls&gt;&lt;/urls&gt;&lt;electronic-resource-num&gt;10.1002/jhet.577&lt;/electronic-resource-num&gt;&lt;language&gt;English&lt;/language&gt;&lt;/record&gt;&lt;/Cite&gt;&lt;/EndNote&gt;</w:instrTex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8</w: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BA6712">
        <w:rPr>
          <w:rFonts w:ascii="Times New Roman" w:hAnsi="Times New Roman" w:cs="Times New Roman"/>
          <w:sz w:val="24"/>
          <w:szCs w:val="24"/>
          <w:lang w:val="en-US"/>
        </w:rPr>
        <w:t xml:space="preserve"> The motivation behind much of the studies related with polynuclear metal complexes has been provided by the prospect of producing a wide range of purpose-built materials with predetermined structures and potential applications in separation, gas storage, molecular recognition, and catalysis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HYW1lejwvQXV0aG9yPjxZZWFyPjIwMDM8L1llYXI+PFJl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HYW1lejwvQXV0aG9yPjxZZWFyPjIwMDM8L1llYXI+PFJl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BA6712">
        <w:rPr>
          <w:rFonts w:ascii="Times New Roman" w:hAnsi="Times New Roman" w:cs="Times New Roman"/>
          <w:sz w:val="24"/>
          <w:szCs w:val="24"/>
          <w:lang w:val="en-US"/>
        </w:rPr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8, 14, 15</w: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BA6712">
        <w:rPr>
          <w:rFonts w:ascii="Times New Roman" w:hAnsi="Times New Roman" w:cs="Times New Roman"/>
          <w:sz w:val="24"/>
          <w:szCs w:val="24"/>
          <w:lang w:val="en-US"/>
        </w:rPr>
        <w:t xml:space="preserve"> The preparation of polymetallic complexes can be achieved using rationally designed polydentate ligands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de Hoog&lt;/Author&gt;&lt;Year&gt;2002&lt;/Year&gt;&lt;RecNum&gt;122&lt;/RecNum&gt;&lt;DisplayText&gt;&lt;style face="superscript"&gt;16&lt;/style&gt;&lt;/DisplayText&gt;&lt;record&gt;&lt;rec-number&gt;122&lt;/rec-number&gt;&lt;foreign-keys&gt;&lt;key app="EN" db-id="ex9re00srexxanerttixrtfxzx2rddzx5ere" timestamp="1564064247"&gt;122&lt;/key&gt;&lt;/foreign-keys&gt;&lt;ref-type name="Journal Article"&gt;17&lt;/ref-type&gt;&lt;contributors&gt;&lt;authors&gt;&lt;author&gt;de Hoog, P.&lt;/author&gt;&lt;author&gt;Gamez, P.&lt;/author&gt;&lt;author&gt;Driessen, W. L.&lt;/author&gt;&lt;author&gt;Reedijk, J.&lt;/author&gt;&lt;/authors&gt;&lt;/contributors&gt;&lt;auth-address&gt;Leiden Univ, Leiden Inst Chem, Gorlaeus Labs, NL-2300 RA Leiden, Netherlands&lt;/auth-address&gt;&lt;titles&gt;&lt;title&gt;New polydentate and polynucleating N-donor ligands from amines and 2,4,6-trichloro-1,3,5-triazine&lt;/title&gt;&lt;secondary-title&gt;Tetrahedron Letters&lt;/secondary-title&gt;&lt;alt-title&gt;Tetrahedron Lett&lt;/alt-title&gt;&lt;/titles&gt;&lt;periodical&gt;&lt;full-title&gt;Tetrahedron Letters&lt;/full-title&gt;&lt;abbr-1&gt;Tetrahedron Lett&lt;/abbr-1&gt;&lt;/periodical&gt;&lt;alt-periodical&gt;&lt;full-title&gt;Tetrahedron Letters&lt;/full-title&gt;&lt;abbr-1&gt;Tetrahedron Lett&lt;/abbr-1&gt;&lt;/alt-periodical&gt;&lt;pages&gt;6783-6786&lt;/pages&gt;&lt;volume&gt;43&lt;/volume&gt;&lt;number&gt;38&lt;/number&gt;&lt;keywords&gt;&lt;keyword&gt;1,3,5-triazine derivatives&lt;/keyword&gt;&lt;keyword&gt;n-containing ligands&lt;/keyword&gt;&lt;keyword&gt;first-generation dendrimer&lt;/keyword&gt;&lt;keyword&gt;complexes&lt;/keyword&gt;&lt;/keywords&gt;&lt;dates&gt;&lt;year&gt;2002&lt;/year&gt;&lt;pub-dates&gt;&lt;date&gt;Sep 16&lt;/date&gt;&lt;/pub-dates&gt;&lt;/dates&gt;&lt;isbn&gt;0040-4039&lt;/isbn&gt;&lt;accession-num&gt;WOS:000177917100022&lt;/accession-num&gt;&lt;urls&gt;&lt;related-urls&gt;&lt;url&gt;&amp;lt;Go to ISI&amp;gt;://WOS:000177917100022&lt;/url&gt;&lt;/related-urls&gt;&lt;/urls&gt;&lt;electronic-resource-num&gt;Pii S0040-4039(02)01498-3&amp;#xD;Doi 10.1016/S0040-4039(02)01498-3&lt;/electronic-resource-num&gt;&lt;language&gt;English&lt;/language&gt;&lt;/record&gt;&lt;/Cite&gt;&lt;/EndNote&gt;</w:instrTex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6</w:t>
      </w:r>
      <w:r w:rsidR="00BA6712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BA6712">
        <w:rPr>
          <w:rFonts w:ascii="Times New Roman" w:hAnsi="Times New Roman" w:cs="Times New Roman"/>
          <w:sz w:val="24"/>
          <w:szCs w:val="24"/>
          <w:lang w:val="en-US"/>
        </w:rPr>
        <w:t xml:space="preserve"> On the other hand, it has been demonstrated that the 1,3,5-triazine ring is a suitable structural element to be incorporated into thermotropic liquid crystals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62F8D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Goldmann&lt;/Author&gt;&lt;Year&gt;1998&lt;/Year&gt;&lt;RecNum&gt;130&lt;/RecNum&gt;&lt;DisplayText&gt;&lt;style face="superscript"&gt;17&lt;/style&gt;&lt;/DisplayText&gt;&lt;record&gt;&lt;rec-number&gt;130&lt;/rec-number&gt;&lt;foreign-keys&gt;&lt;key app="EN" db-id="ex9re00srexxanerttixrtfxzx2rddzx5ere" timestamp="1564064357"&gt;130&lt;/key&gt;&lt;/foreign-keys&gt;&lt;ref-type name="Journal Article"&gt;17&lt;/ref-type&gt;&lt;contributors&gt;&lt;authors&gt;&lt;author&gt;Goldmann, D.&lt;/author&gt;&lt;author&gt;Janietz, D.&lt;/author&gt;&lt;author&gt;Schmidt, C.&lt;/author&gt;&lt;author&gt;Wendorff, J. H.&lt;/author&gt;&lt;/authors&gt;&lt;/contributors&gt;&lt;auth-address&gt;Univ Potsdam, Fachbereich Chem, D-14513 Teltow, Germany&amp;#xD;Univ Potsdam, Inst Dunnschichttechnol &amp;amp; Mikrosensor, D-14513 Teltow, Germany&amp;#xD;Univ Marburg, Inst Phys Chem, D-35032 Marburg, Germany&amp;#xD;Univ Marburg, Wissensch Zentrum Mat Wissensch, D-35032 Marburg, Germany&lt;/auth-address&gt;&lt;titles&gt;&lt;title&gt;Liquid crystalline 1,3,5-triazines incorporating rod-like azobenzene sub-units&lt;/title&gt;&lt;secondary-title&gt;Liquid Crystals&lt;/secondary-title&gt;&lt;alt-title&gt;Liq Cryst&lt;/alt-title&gt;&lt;/titles&gt;&lt;periodical&gt;&lt;full-title&gt;Liquid Crystals&lt;/full-title&gt;&lt;abbr-1&gt;Liq Cryst&lt;/abbr-1&gt;&lt;/periodical&gt;&lt;alt-periodical&gt;&lt;full-title&gt;Liquid Crystals&lt;/full-title&gt;&lt;abbr-1&gt;Liq Cryst&lt;/abbr-1&gt;&lt;/alt-periodical&gt;&lt;pages&gt;711-719&lt;/pages&gt;&lt;volume&gt;25&lt;/volume&gt;&lt;number&gt;6&lt;/number&gt;&lt;keywords&gt;&lt;keyword&gt;derivatives&lt;/keyword&gt;&lt;keyword&gt;molecules&lt;/keyword&gt;&lt;keyword&gt;phases&lt;/keyword&gt;&lt;keyword&gt;moiety&lt;/keyword&gt;&lt;keyword&gt;core&lt;/keyword&gt;&lt;/keywords&gt;&lt;dates&gt;&lt;year&gt;1998&lt;/year&gt;&lt;pub-dates&gt;&lt;date&gt;Dec&lt;/date&gt;&lt;/pub-dates&gt;&lt;/dates&gt;&lt;isbn&gt;0267-8292&lt;/isbn&gt;&lt;accession-num&gt;WOS:000077344000007&lt;/accession-num&gt;&lt;urls&gt;&lt;related-urls&gt;&lt;url&gt;&amp;lt;Go to ISI&amp;gt;://WOS:000077344000007&lt;/url&gt;&lt;/related-urls&gt;&lt;/urls&gt;&lt;electronic-resource-num&gt;Doi 10.1080/026782998205723&lt;/electronic-resource-num&gt;&lt;language&gt;English&lt;/language&gt;&lt;/record&gt;&lt;/Cite&gt;&lt;/EndNote&gt;</w:instrText>
      </w:r>
      <w:r w:rsidR="00E62F8D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7</w:t>
      </w:r>
      <w:r w:rsidR="00E62F8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BA671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2EF672BB" w14:textId="77777777" w:rsidR="00E62F8D" w:rsidRDefault="00E62F8D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E47DD97" w14:textId="5C3F00DE" w:rsidR="004C329F" w:rsidRDefault="004C329F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C329F">
        <w:rPr>
          <w:rFonts w:ascii="Times New Roman" w:hAnsi="Times New Roman" w:cs="Times New Roman"/>
          <w:sz w:val="24"/>
          <w:szCs w:val="24"/>
          <w:lang w:val="en-US"/>
        </w:rPr>
        <w:t>Schiff base chemistry, formed by 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C329F">
        <w:rPr>
          <w:rFonts w:ascii="Times New Roman" w:hAnsi="Times New Roman" w:cs="Times New Roman"/>
          <w:sz w:val="24"/>
          <w:szCs w:val="24"/>
          <w:lang w:val="en-US"/>
        </w:rPr>
        <w:t>reversible condensation of amines and aldehyd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C329F">
        <w:rPr>
          <w:rFonts w:ascii="Times New Roman" w:hAnsi="Times New Roman" w:cs="Times New Roman"/>
          <w:sz w:val="24"/>
          <w:szCs w:val="24"/>
          <w:lang w:val="en-US"/>
        </w:rPr>
        <w:t>ha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C329F">
        <w:rPr>
          <w:rFonts w:ascii="Times New Roman" w:hAnsi="Times New Roman" w:cs="Times New Roman"/>
          <w:sz w:val="24"/>
          <w:szCs w:val="24"/>
          <w:lang w:val="en-US"/>
        </w:rPr>
        <w:t>been made available in biomedicine as a result of its high efficienc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C329F">
        <w:rPr>
          <w:rFonts w:ascii="Times New Roman" w:hAnsi="Times New Roman" w:cs="Times New Roman"/>
          <w:sz w:val="24"/>
          <w:szCs w:val="24"/>
          <w:lang w:val="en-US"/>
        </w:rPr>
        <w:t>and inoffensive by-product (only water)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2178D3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CZWxvd2ljaDwvQXV0aG9yPjxZZWFyPjIwMTI8L1llYXI+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CZWxvd2ljaDwvQXV0aG9yPjxZZWFyPjIwMTI8L1llYXI+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2178D3">
        <w:rPr>
          <w:rFonts w:ascii="Times New Roman" w:hAnsi="Times New Roman" w:cs="Times New Roman"/>
          <w:sz w:val="24"/>
          <w:szCs w:val="24"/>
          <w:lang w:val="en-US"/>
        </w:rPr>
      </w:r>
      <w:r w:rsidR="002178D3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8-20</w:t>
      </w:r>
      <w:r w:rsidR="002178D3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4C329F">
        <w:rPr>
          <w:rFonts w:ascii="Times New Roman" w:hAnsi="Times New Roman" w:cs="Times New Roman"/>
          <w:sz w:val="24"/>
          <w:szCs w:val="24"/>
          <w:lang w:val="en-US"/>
        </w:rPr>
        <w:t xml:space="preserve"> The Schiff-bas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C329F">
        <w:rPr>
          <w:rFonts w:ascii="Times New Roman" w:hAnsi="Times New Roman" w:cs="Times New Roman"/>
          <w:sz w:val="24"/>
          <w:szCs w:val="24"/>
          <w:lang w:val="en-US"/>
        </w:rPr>
        <w:t xml:space="preserve">cross-linked injectable hydrogels were reported to have </w:t>
      </w:r>
      <w:proofErr w:type="spellStart"/>
      <w:r w:rsidRPr="004C329F">
        <w:rPr>
          <w:rFonts w:ascii="Times New Roman" w:hAnsi="Times New Roman" w:cs="Times New Roman"/>
          <w:sz w:val="24"/>
          <w:szCs w:val="24"/>
          <w:lang w:val="en-US"/>
        </w:rPr>
        <w:t>tunable</w:t>
      </w:r>
      <w:r w:rsidR="007B1E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C329F">
        <w:rPr>
          <w:rFonts w:ascii="Times New Roman" w:hAnsi="Times New Roman" w:cs="Times New Roman"/>
          <w:sz w:val="24"/>
          <w:szCs w:val="24"/>
          <w:lang w:val="en-US"/>
        </w:rPr>
        <w:t>gelation</w:t>
      </w:r>
      <w:proofErr w:type="spellEnd"/>
      <w:r w:rsidRPr="004C329F">
        <w:rPr>
          <w:rFonts w:ascii="Times New Roman" w:hAnsi="Times New Roman" w:cs="Times New Roman"/>
          <w:sz w:val="24"/>
          <w:szCs w:val="24"/>
          <w:lang w:val="en-US"/>
        </w:rPr>
        <w:t xml:space="preserve"> kinetics, biodegradability, and self-repair functions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2178D3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EZW5nPC9BdXRob3I+PFllYXI+MjAxMDwvWWVhcj48UmVj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EZW5nPC9BdXRob3I+PFllYXI+MjAxMDwvWWVhcj48UmVj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2178D3">
        <w:rPr>
          <w:rFonts w:ascii="Times New Roman" w:hAnsi="Times New Roman" w:cs="Times New Roman"/>
          <w:sz w:val="24"/>
          <w:szCs w:val="24"/>
          <w:lang w:val="en-US"/>
        </w:rPr>
      </w:r>
      <w:r w:rsidR="002178D3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1-23</w:t>
      </w:r>
      <w:r w:rsidR="002178D3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01F7AD14" w14:textId="77777777" w:rsidR="00D2471C" w:rsidRDefault="00D2471C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80582D6" w14:textId="3B044755" w:rsidR="00BD5CD2" w:rsidRDefault="00BD5CD2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We now report the synthesis and characterization of 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>poly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meric Schiff </w:t>
      </w:r>
      <w:r w:rsidR="004C329F" w:rsidRPr="00BD5CD2">
        <w:rPr>
          <w:rFonts w:ascii="Times New Roman" w:hAnsi="Times New Roman" w:cs="Times New Roman"/>
          <w:sz w:val="24"/>
          <w:szCs w:val="24"/>
          <w:lang w:val="en-US"/>
        </w:rPr>
        <w:t>base including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D0CF3">
        <w:rPr>
          <w:rFonts w:ascii="Times New Roman" w:hAnsi="Times New Roman" w:cs="Times New Roman"/>
          <w:sz w:val="24"/>
          <w:szCs w:val="24"/>
          <w:lang w:val="en-US"/>
        </w:rPr>
        <w:t>two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D0CF3">
        <w:rPr>
          <w:rFonts w:ascii="Times New Roman" w:hAnsi="Times New Roman" w:cs="Times New Roman"/>
          <w:sz w:val="24"/>
          <w:szCs w:val="24"/>
          <w:lang w:val="en-US"/>
        </w:rPr>
        <w:t>imin</w:t>
      </w:r>
      <w:proofErr w:type="spellEnd"/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 groups as new templates. The </w:t>
      </w:r>
      <w:r w:rsidR="004C329F">
        <w:rPr>
          <w:rFonts w:ascii="Times New Roman" w:hAnsi="Times New Roman" w:cs="Times New Roman"/>
          <w:sz w:val="24"/>
          <w:szCs w:val="24"/>
          <w:lang w:val="en-US"/>
        </w:rPr>
        <w:t xml:space="preserve">condensation 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>reaction of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 xml:space="preserve"> a</w:t>
      </w:r>
      <w:r w:rsidR="000B3E92" w:rsidRPr="000B3E92">
        <w:rPr>
          <w:rFonts w:ascii="Times New Roman" w:hAnsi="Times New Roman" w:cs="Times New Roman"/>
          <w:sz w:val="24"/>
          <w:szCs w:val="24"/>
          <w:lang w:val="en-US"/>
        </w:rPr>
        <w:t xml:space="preserve">cetoguanamine (2,4-diamino-6-methyl-1,3,5-triazine) 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with </w:t>
      </w:r>
      <w:r w:rsidR="000B3E92" w:rsidRPr="000B3E92">
        <w:rPr>
          <w:rFonts w:ascii="Times New Roman" w:hAnsi="Times New Roman" w:cs="Times New Roman"/>
          <w:sz w:val="24"/>
          <w:szCs w:val="24"/>
          <w:lang w:val="en-US"/>
        </w:rPr>
        <w:t xml:space="preserve">glutaraldehyde and </w:t>
      </w:r>
      <w:proofErr w:type="spellStart"/>
      <w:r w:rsidR="000B3E92" w:rsidRPr="000B3E92">
        <w:rPr>
          <w:rFonts w:ascii="Times New Roman" w:hAnsi="Times New Roman" w:cs="Times New Roman"/>
          <w:sz w:val="24"/>
          <w:szCs w:val="24"/>
          <w:lang w:val="en-US"/>
        </w:rPr>
        <w:t>terephthaldehyde</w:t>
      </w:r>
      <w:proofErr w:type="spellEnd"/>
      <w:r w:rsidR="000B3E92" w:rsidRPr="000B3E92">
        <w:rPr>
          <w:rFonts w:ascii="Times New Roman" w:hAnsi="Times New Roman" w:cs="Times New Roman"/>
          <w:sz w:val="24"/>
          <w:szCs w:val="24"/>
          <w:lang w:val="en-US"/>
        </w:rPr>
        <w:t xml:space="preserve"> in acetonitrile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gave the desired </w:t>
      </w:r>
      <w:r w:rsidR="000B3E92" w:rsidRPr="000B3E92">
        <w:rPr>
          <w:rFonts w:ascii="Times New Roman" w:hAnsi="Times New Roman" w:cs="Times New Roman"/>
          <w:sz w:val="24"/>
          <w:szCs w:val="24"/>
          <w:lang w:val="en-US"/>
        </w:rPr>
        <w:t xml:space="preserve">polynuclear metal complexes 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>moieties in a single step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0CF3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&lt;EndNote&gt;&lt;Cite&gt;&lt;Author&gt;Uysal&lt;/Author&gt;&lt;Year&gt;2016&lt;/Year&gt;&lt;RecNum&gt;163&lt;/RecNum&gt;&lt;DisplayText&gt;&lt;style face="superscript"&gt;24&lt;/style&gt;&lt;/DisplayText&gt;&lt;record&gt;&lt;rec-number&gt;163&lt;/rec-number&gt;&lt;foreign-keys&gt;&lt;key app="EN" db-id="ex9re00srexxanerttixrtfxzx2rddzx5ere" timestamp="1564065571"&gt;163&lt;/key&gt;&lt;/foreign-keys&gt;&lt;ref-type name="Journal Article"&gt;17&lt;/ref-type&gt;&lt;contributors&gt;&lt;authors&gt;&lt;author&gt;Uysal, S.&lt;/author&gt;&lt;author&gt;Koc, Z. E.&lt;/author&gt;&lt;/authors&gt;&lt;/contributors&gt;&lt;auth-address&gt;Karabuk Univ, Dept Polymer Engn, Fac Technol, TR-78050 Karabuk, Turkey&amp;#xD;Selcuk Univ, Dept Chem, Fac Sci, TR-42075 Konya, Turkey&lt;/auth-address&gt;&lt;titles&gt;&lt;title&gt;Synthesis and characterization of dopamine substitue tripodal trinuclear [(salen/salophen/salpropen)M] (M=Cr(III), Mn(III), Fe(III) ions) capped s-triazine complexes: Investigation of their thermal and magnetic properties&lt;/title&gt;&lt;secondary-title&gt;Journal of Molecular Structure&lt;/secondary-title&gt;&lt;alt-title&gt;J Mol Struct&lt;/alt-title&gt;&lt;/titles&gt;&lt;periodical&gt;&lt;full-title&gt;Journal of Molecular Structure&lt;/full-title&gt;&lt;abbr-1&gt;J Mol Struct&lt;/abbr-1&gt;&lt;/periodical&gt;&lt;alt-periodical&gt;&lt;full-title&gt;Journal of Molecular Structure&lt;/full-title&gt;&lt;abbr-1&gt;J Mol Struct&lt;/abbr-1&gt;&lt;/alt-periodical&gt;&lt;pages&gt;119-126&lt;/pages&gt;&lt;volume&gt;1109&lt;/volume&gt;&lt;keywords&gt;&lt;keyword&gt;dopamine&lt;/keyword&gt;&lt;keyword&gt;melamine&lt;/keyword&gt;&lt;keyword&gt;schiff base&lt;/keyword&gt;&lt;keyword&gt;catechol&lt;/keyword&gt;&lt;keyword&gt;triazine&lt;/keyword&gt;&lt;keyword&gt;transition metal complexes&lt;/keyword&gt;&lt;keyword&gt;saloph schiff-bases&lt;/keyword&gt;&lt;keyword&gt;iron(iii) salen&lt;/keyword&gt;&lt;keyword&gt;melamine&lt;/keyword&gt;&lt;keyword&gt;salen/salophenfe(iii)&lt;/keyword&gt;&lt;keyword&gt;acids&lt;/keyword&gt;&lt;/keywords&gt;&lt;dates&gt;&lt;year&gt;2016&lt;/year&gt;&lt;pub-dates&gt;&lt;date&gt;Apr 5&lt;/date&gt;&lt;/pub-dates&gt;&lt;/dates&gt;&lt;isbn&gt;0022-2860&lt;/isbn&gt;&lt;accession-num&gt;WOS:000378100700015&lt;/accession-num&gt;&lt;urls&gt;&lt;related-urls&gt;&lt;url&gt;&amp;lt;Go to ISI&amp;gt;://WOS:000378100700015&lt;/url&gt;&lt;/related-urls&gt;&lt;/urls&gt;&lt;electronic-resource-num&gt;10.1016/j.molstruc.2015.12.080&lt;/electronic-resource-num&gt;&lt;language&gt;English&lt;/language&gt;&lt;/record&gt;&lt;/Cite&gt;&lt;/EndNote&gt;</w:instrText>
      </w:r>
      <w:r w:rsidR="00DD0CF3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4</w:t>
      </w:r>
      <w:r w:rsidR="00DD0CF3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DD0CF3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="00DD0CF3" w:rsidRPr="00DD0C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 groups 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>were then modified with d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imeric </w:t>
      </w:r>
      <w:r w:rsidR="000B3E92" w:rsidRPr="000B3E92">
        <w:rPr>
          <w:rFonts w:ascii="Times New Roman" w:hAnsi="Times New Roman" w:cs="Times New Roman"/>
          <w:sz w:val="24"/>
          <w:szCs w:val="24"/>
          <w:lang w:val="en-US"/>
        </w:rPr>
        <w:t>acetoguanamine (2,4-d</w:t>
      </w:r>
      <w:r w:rsidR="00CE3E23">
        <w:rPr>
          <w:rFonts w:ascii="Times New Roman" w:hAnsi="Times New Roman" w:cs="Times New Roman"/>
          <w:sz w:val="24"/>
          <w:szCs w:val="24"/>
          <w:lang w:val="en-US"/>
        </w:rPr>
        <w:t>iamino-6-methyl-1,3,5-triazine)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 as a single-directional linker</w:t>
      </w:r>
      <w:r w:rsidR="004D309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4D30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6</w:t>
      </w:r>
      <w:r w:rsidR="004D309C" w:rsidRPr="004D30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Pr="004D30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 followed by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treatment with 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>o(II), Ni(II) and Cu(II)</w:t>
      </w:r>
      <w:r w:rsidRPr="004D30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1</w:t>
      </w:r>
      <w:r w:rsidR="004D309C" w:rsidRPr="004D30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Pr="004D309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0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 to give the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mentioned new 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 xml:space="preserve">cross linked </w:t>
      </w:r>
      <w:r w:rsidR="000B3E92" w:rsidRPr="000B3E92">
        <w:rPr>
          <w:rFonts w:ascii="Times New Roman" w:hAnsi="Times New Roman" w:cs="Times New Roman"/>
          <w:sz w:val="24"/>
          <w:szCs w:val="24"/>
          <w:lang w:val="en-US"/>
        </w:rPr>
        <w:t xml:space="preserve">polymeric 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Schiff bases 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 xml:space="preserve">metal complexes 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which we call </w:t>
      </w:r>
      <w:r w:rsidR="000B3E92">
        <w:rPr>
          <w:rFonts w:ascii="Times New Roman" w:hAnsi="Times New Roman" w:cs="Times New Roman"/>
          <w:sz w:val="24"/>
          <w:szCs w:val="24"/>
          <w:lang w:val="en-US"/>
        </w:rPr>
        <w:t>Polymeric Ligands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D1BF2">
        <w:rPr>
          <w:rFonts w:ascii="Times New Roman" w:hAnsi="Times New Roman" w:cs="Times New Roman"/>
          <w:sz w:val="24"/>
          <w:szCs w:val="24"/>
          <w:lang w:val="en-US"/>
        </w:rPr>
        <w:t>IV and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D1BF2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BD5CD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E29C421" w14:textId="171B7360" w:rsidR="00BD5CD2" w:rsidRDefault="00BD5CD2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325F0AF" w14:textId="318F3601" w:rsidR="00FF5FD1" w:rsidRDefault="00FF5FD1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E178254" w14:textId="46EFB2AC" w:rsidR="00FF5FD1" w:rsidRDefault="00FF5FD1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4A6485F" w14:textId="77777777" w:rsidR="00FF5FD1" w:rsidRDefault="00FF5FD1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4704442" w14:textId="24066E7C" w:rsidR="008E6914" w:rsidRDefault="008E6914" w:rsidP="00FF5FD1">
      <w:pPr>
        <w:pStyle w:val="ListeParagraf"/>
        <w:numPr>
          <w:ilvl w:val="0"/>
          <w:numId w:val="2"/>
        </w:numPr>
        <w:spacing w:after="0" w:line="360" w:lineRule="auto"/>
        <w:ind w:left="284" w:hanging="284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E6914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Experimental</w:t>
      </w:r>
    </w:p>
    <w:p w14:paraId="61F749A7" w14:textId="382AC16B" w:rsidR="008E6914" w:rsidRPr="005251C6" w:rsidRDefault="008E6914" w:rsidP="00FF5FD1">
      <w:pPr>
        <w:pStyle w:val="ListeParagraf"/>
        <w:numPr>
          <w:ilvl w:val="1"/>
          <w:numId w:val="3"/>
        </w:numPr>
        <w:autoSpaceDE w:val="0"/>
        <w:autoSpaceDN w:val="0"/>
        <w:adjustRightInd w:val="0"/>
        <w:spacing w:after="0" w:line="360" w:lineRule="auto"/>
        <w:ind w:left="426" w:hanging="426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51C6">
        <w:rPr>
          <w:rFonts w:ascii="Times New Roman" w:hAnsi="Times New Roman" w:cs="Times New Roman"/>
          <w:b/>
          <w:sz w:val="24"/>
          <w:szCs w:val="24"/>
          <w:lang w:val="en-US"/>
        </w:rPr>
        <w:t>Reagents and solvents</w:t>
      </w:r>
    </w:p>
    <w:p w14:paraId="28B84DA3" w14:textId="6540034F" w:rsidR="008E6914" w:rsidRDefault="006A3FEB" w:rsidP="00FF5FD1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MinionPro-Regular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oth</w:t>
      </w:r>
      <w:r w:rsidR="008F145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>solvents (acetonitril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ethanol)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8E6914">
        <w:rPr>
          <w:rFonts w:ascii="Times New Roman" w:hAnsi="Times New Roman" w:cs="Times New Roman"/>
          <w:sz w:val="24"/>
          <w:szCs w:val="24"/>
          <w:lang w:val="en-US"/>
        </w:rPr>
        <w:t>asetoguanamine</w:t>
      </w:r>
      <w:proofErr w:type="spellEnd"/>
      <w:r w:rsidR="008E6914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(1), 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>glutaraldehyde</w:t>
      </w:r>
      <w:r w:rsidR="008E6914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8E6914">
        <w:rPr>
          <w:rFonts w:ascii="Times New Roman" w:hAnsi="Times New Roman" w:cs="Times New Roman"/>
          <w:sz w:val="24"/>
          <w:szCs w:val="24"/>
          <w:lang w:val="en-US"/>
        </w:rPr>
        <w:t>teraftaldehyde</w:t>
      </w:r>
      <w:proofErr w:type="spellEnd"/>
      <w:r w:rsidR="008E6914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="008E6914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o-phenylenediamine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>, acetic aci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6A3FEB">
        <w:rPr>
          <w:rFonts w:ascii="Times New Roman" w:hAnsi="Times New Roman" w:cs="Times New Roman"/>
          <w:sz w:val="24"/>
          <w:szCs w:val="24"/>
          <w:lang w:val="en-US"/>
        </w:rPr>
        <w:t>CoCl</w:t>
      </w:r>
      <w:r w:rsidRPr="006A3FE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A3FEB">
        <w:rPr>
          <w:rFonts w:ascii="Times New Roman" w:hAnsi="Times New Roman" w:cs="Times New Roman"/>
          <w:sz w:val="24"/>
          <w:szCs w:val="24"/>
          <w:lang w:val="en-US"/>
        </w:rPr>
        <w:t>.6H</w:t>
      </w:r>
      <w:r w:rsidRPr="006A3FE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A3FEB">
        <w:rPr>
          <w:rFonts w:ascii="Times New Roman" w:hAnsi="Times New Roman" w:cs="Times New Roman"/>
          <w:sz w:val="24"/>
          <w:szCs w:val="24"/>
          <w:lang w:val="en-US"/>
        </w:rPr>
        <w:t>O, NiCl</w:t>
      </w:r>
      <w:r w:rsidRPr="006A3FE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A3FEB">
        <w:rPr>
          <w:rFonts w:ascii="Times New Roman" w:hAnsi="Times New Roman" w:cs="Times New Roman"/>
          <w:sz w:val="24"/>
          <w:szCs w:val="24"/>
          <w:lang w:val="en-US"/>
        </w:rPr>
        <w:t>.6H</w:t>
      </w:r>
      <w:r w:rsidRPr="006A3FE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A3FEB">
        <w:rPr>
          <w:rFonts w:ascii="Times New Roman" w:hAnsi="Times New Roman" w:cs="Times New Roman"/>
          <w:sz w:val="24"/>
          <w:szCs w:val="24"/>
          <w:lang w:val="en-US"/>
        </w:rPr>
        <w:t>O, CuCl</w:t>
      </w:r>
      <w:r w:rsidRPr="006A3FE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A3FEB">
        <w:rPr>
          <w:rFonts w:ascii="Times New Roman" w:hAnsi="Times New Roman" w:cs="Times New Roman"/>
          <w:sz w:val="24"/>
          <w:szCs w:val="24"/>
          <w:lang w:val="en-US"/>
        </w:rPr>
        <w:t>.2H</w:t>
      </w:r>
      <w:r w:rsidRPr="006A3FE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A3FEB"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natrium hydroxide 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>were bought</w:t>
      </w:r>
      <w:r w:rsidR="008E6914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from Sigma</w:t>
      </w:r>
      <w:r w:rsidR="008E6914">
        <w:rPr>
          <w:rFonts w:ascii="Times New Roman" w:hAnsi="Times New Roman" w:cs="Times New Roman"/>
          <w:sz w:val="24"/>
          <w:szCs w:val="24"/>
          <w:lang w:val="en-US"/>
        </w:rPr>
        <w:t xml:space="preserve"> and they were used without further purification</w:t>
      </w:r>
      <w:r w:rsidR="008E6914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The 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vertAlign w:val="superscript"/>
          <w:lang w:val="en-US"/>
        </w:rPr>
        <w:t>1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H NMR spectra of the 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polymers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were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taken with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an Agilent NMR VNMRS spectrometer at 400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MHz, through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their </w:t>
      </w:r>
      <w:proofErr w:type="spellStart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dimethylsulfoxide</w:t>
      </w:r>
      <w:proofErr w:type="spellEnd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(DMSO-d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>6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)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solutions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.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The internal standard of the NMR measurements was </w:t>
      </w:r>
      <w:proofErr w:type="spellStart"/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t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etramethylsilane</w:t>
      </w:r>
      <w:proofErr w:type="spellEnd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(TMS). 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FT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IR spectra were 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taken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by </w:t>
      </w:r>
      <w:r w:rsidRPr="006A3FEB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Perkin Elmer 1600 Spectrum 100 ATR </w:t>
      </w:r>
      <w:r w:rsidR="00CC4427" w:rsidRPr="006A3FEB">
        <w:rPr>
          <w:rFonts w:ascii="Times New Roman" w:eastAsia="MinionPro-Regular" w:hAnsi="Times New Roman" w:cs="Times New Roman"/>
          <w:sz w:val="24"/>
          <w:szCs w:val="24"/>
          <w:lang w:val="en-US"/>
        </w:rPr>
        <w:t>Polari</w:t>
      </w:r>
      <w:r w:rsidR="00CC4427">
        <w:rPr>
          <w:rFonts w:ascii="Times New Roman" w:eastAsia="MinionPro-Regular" w:hAnsi="Times New Roman" w:cs="Times New Roman"/>
          <w:sz w:val="24"/>
          <w:szCs w:val="24"/>
          <w:lang w:val="en-US"/>
        </w:rPr>
        <w:t>zation</w:t>
      </w:r>
      <w:r w:rsidRPr="006A3FEB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(4000–440 cm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vertAlign w:val="superscript"/>
          <w:lang w:val="en-US"/>
        </w:rPr>
        <w:t>−1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).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Thermogravimetric Analysis (TGA) were performed using Hitachi STA7300 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instrument.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Elemental analyses were </w:t>
      </w:r>
      <w:r w:rsidR="008F145F">
        <w:rPr>
          <w:rFonts w:ascii="Times New Roman" w:eastAsia="MinionPro-Regular" w:hAnsi="Times New Roman" w:cs="Times New Roman"/>
          <w:sz w:val="24"/>
          <w:szCs w:val="24"/>
          <w:lang w:val="en-US"/>
        </w:rPr>
        <w:t>realized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on a </w:t>
      </w:r>
      <w:proofErr w:type="spellStart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Leco</w:t>
      </w:r>
      <w:proofErr w:type="spellEnd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932 CHNS </w:t>
      </w:r>
      <w:r w:rsidR="008F145F">
        <w:rPr>
          <w:rFonts w:ascii="Times New Roman" w:eastAsia="MinionPro-Regular" w:hAnsi="Times New Roman" w:cs="Times New Roman"/>
          <w:sz w:val="24"/>
          <w:szCs w:val="24"/>
          <w:lang w:val="en-US"/>
        </w:rPr>
        <w:t>device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where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the results were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in good </w:t>
      </w:r>
      <w:r w:rsidR="008F145F">
        <w:rPr>
          <w:rFonts w:ascii="Times New Roman" w:eastAsia="MinionPro-Regular" w:hAnsi="Times New Roman" w:cs="Times New Roman"/>
          <w:sz w:val="24"/>
          <w:szCs w:val="24"/>
          <w:lang w:val="en-US"/>
        </w:rPr>
        <w:t>harmony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with the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theoretical values. The metal contents of each complex were </w:t>
      </w:r>
      <w:r w:rsidR="008F145F">
        <w:rPr>
          <w:rFonts w:ascii="Times New Roman" w:eastAsia="MinionPro-Regular" w:hAnsi="Times New Roman" w:cs="Times New Roman"/>
          <w:sz w:val="24"/>
          <w:szCs w:val="24"/>
          <w:lang w:val="en-US"/>
        </w:rPr>
        <w:t>defined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on a Varian, Vista AX CCD Simultaneous model ICP-AES. </w:t>
      </w:r>
      <w:r w:rsidR="008F145F">
        <w:rPr>
          <w:rFonts w:ascii="Times New Roman" w:eastAsia="MinionPro-Regular" w:hAnsi="Times New Roman" w:cs="Times New Roman"/>
          <w:sz w:val="24"/>
          <w:szCs w:val="24"/>
          <w:lang w:val="en-US"/>
        </w:rPr>
        <w:t>T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he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pH values</w:t>
      </w:r>
      <w:r w:rsidR="008F145F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of all solutions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were </w:t>
      </w:r>
      <w:r w:rsidR="008F145F">
        <w:rPr>
          <w:rFonts w:ascii="Times New Roman" w:eastAsia="MinionPro-Regular" w:hAnsi="Times New Roman" w:cs="Times New Roman"/>
          <w:sz w:val="24"/>
          <w:szCs w:val="24"/>
          <w:lang w:val="en-US"/>
        </w:rPr>
        <w:t>measured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from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a 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Milwaukee Mi 150 pH meter. Magnetic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moment values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of the metal complexes were determined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with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a Sherwood Scientific MX </w:t>
      </w:r>
      <w:proofErr w:type="spellStart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Gouy</w:t>
      </w:r>
      <w:proofErr w:type="spellEnd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magnetic susceptibility apparatus using the </w:t>
      </w:r>
      <w:proofErr w:type="spellStart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Gouy</w:t>
      </w:r>
      <w:proofErr w:type="spellEnd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method with </w:t>
      </w:r>
      <w:proofErr w:type="gramStart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Hg[</w:t>
      </w:r>
      <w:proofErr w:type="gramEnd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Co(SCN)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>4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] as calibrant. The effective magnetic moment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s</w:t>
      </w:r>
      <w:r w:rsidR="008E6914" w:rsidRPr="00997B9F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per metal atom, </w:t>
      </w:r>
      <w:proofErr w:type="spellStart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>μ</w:t>
      </w:r>
      <w:r w:rsidR="008E6914" w:rsidRPr="00BD1B85">
        <w:rPr>
          <w:rFonts w:ascii="Times New Roman" w:eastAsia="MinionPro-Regular" w:hAnsi="Times New Roman" w:cs="Times New Roman"/>
          <w:i/>
          <w:iCs/>
          <w:sz w:val="24"/>
          <w:szCs w:val="24"/>
          <w:vertAlign w:val="subscript"/>
          <w:lang w:val="en-US"/>
        </w:rPr>
        <w:t>eff</w:t>
      </w:r>
      <w:proofErr w:type="spellEnd"/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, were calculated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using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the </w:t>
      </w:r>
      <w:r w:rsidR="008E6914">
        <w:rPr>
          <w:rFonts w:ascii="Times New Roman" w:eastAsia="MinionPro-Regular" w:hAnsi="Times New Roman" w:cs="Times New Roman"/>
          <w:sz w:val="24"/>
          <w:szCs w:val="24"/>
          <w:lang w:val="en-US"/>
        </w:rPr>
        <w:t>well-known formula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µ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 xml:space="preserve">eff </w:t>
      </w:r>
      <m:oMath>
        <m:r>
          <m:rPr>
            <m:sty m:val="p"/>
          </m:rPr>
          <w:rPr>
            <w:rFonts w:ascii="Cambria Math" w:eastAsia="MinionPro-Regular" w:hAnsi="Cambria Math" w:cs="Cambria Math"/>
            <w:sz w:val="24"/>
            <w:szCs w:val="24"/>
            <w:lang w:val="en-US"/>
          </w:rPr>
          <m:t>=</m:t>
        </m:r>
        <m:r>
          <m:rPr>
            <m:sty m:val="p"/>
          </m:rPr>
          <w:rPr>
            <w:rFonts w:ascii="Cambria Math" w:eastAsia="MinionPro-Regular" w:hAnsi="Cambria Math" w:cs="Times New Roman"/>
            <w:sz w:val="24"/>
            <w:szCs w:val="24"/>
            <w:lang w:val="en-US"/>
          </w:rPr>
          <m:t>2.84</m:t>
        </m:r>
        <m:rad>
          <m:radPr>
            <m:degHide m:val="1"/>
            <m:ctrlPr>
              <w:rPr>
                <w:rFonts w:ascii="Cambria Math" w:eastAsia="MinionPro-Regular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sSub>
              <m:sSubPr>
                <m:ctrlPr>
                  <w:rPr>
                    <w:rFonts w:ascii="Cambria Math" w:eastAsia="MinionPro-Regular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MinionPro-Regular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="MinionPro-Regular" w:hAnsi="Cambria Math" w:cs="Times New Roman"/>
                    <w:sz w:val="24"/>
                    <w:szCs w:val="24"/>
                    <w:lang w:val="en-US"/>
                  </w:rPr>
                  <m:t>M</m:t>
                </m:r>
              </m:sub>
            </m:sSub>
          </m:e>
        </m:rad>
        <m:r>
          <w:rPr>
            <w:rFonts w:ascii="Cambria Math" w:eastAsia="MinionPro-Regular" w:hAnsi="Cambria Math" w:cs="Times New Roman"/>
            <w:sz w:val="24"/>
            <w:szCs w:val="24"/>
            <w:lang w:val="en-US"/>
          </w:rPr>
          <m:t>T</m:t>
        </m:r>
      </m:oMath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B.M., where χ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>M</w:t>
      </w:r>
      <w:r w:rsidR="008E6914" w:rsidRPr="00BD1B8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is the molar susceptibility.</w:t>
      </w:r>
    </w:p>
    <w:p w14:paraId="63CBDBD8" w14:textId="77777777" w:rsidR="00AD5D2A" w:rsidRDefault="00AD5D2A" w:rsidP="00FF5FD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MinionPro-Regular" w:hAnsi="Times New Roman" w:cs="Times New Roman"/>
          <w:sz w:val="24"/>
          <w:szCs w:val="24"/>
          <w:lang w:val="en-US"/>
        </w:rPr>
      </w:pPr>
    </w:p>
    <w:p w14:paraId="71713333" w14:textId="0F9B149D" w:rsidR="008E6914" w:rsidRPr="005251C6" w:rsidRDefault="008F145F" w:rsidP="00FF5FD1">
      <w:pPr>
        <w:pStyle w:val="ListeParagraf"/>
        <w:numPr>
          <w:ilvl w:val="1"/>
          <w:numId w:val="3"/>
        </w:numPr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Times New Roman" w:eastAsia="MinionPro-Regular" w:hAnsi="Times New Roman" w:cs="Times New Roman"/>
          <w:b/>
          <w:bCs/>
          <w:sz w:val="24"/>
          <w:szCs w:val="24"/>
          <w:lang w:val="en-US"/>
        </w:rPr>
      </w:pPr>
      <w:r w:rsidRPr="005251C6">
        <w:rPr>
          <w:rFonts w:ascii="Times New Roman" w:eastAsia="MinionPro-Regular" w:hAnsi="Times New Roman" w:cs="Times New Roman"/>
          <w:b/>
          <w:bCs/>
          <w:sz w:val="24"/>
          <w:szCs w:val="24"/>
          <w:lang w:val="en-US"/>
        </w:rPr>
        <w:t xml:space="preserve"> Synthesis of polyme</w:t>
      </w:r>
      <w:r w:rsidR="00D30695" w:rsidRPr="005251C6">
        <w:rPr>
          <w:rFonts w:ascii="Times New Roman" w:eastAsia="MinionPro-Regular" w:hAnsi="Times New Roman" w:cs="Times New Roman"/>
          <w:b/>
          <w:bCs/>
          <w:sz w:val="24"/>
          <w:szCs w:val="24"/>
          <w:lang w:val="en-US"/>
        </w:rPr>
        <w:t>ric ligands</w:t>
      </w:r>
    </w:p>
    <w:p w14:paraId="744B153F" w14:textId="0B741BCD" w:rsidR="00D30695" w:rsidRDefault="00D30695" w:rsidP="00FF5FD1">
      <w:pPr>
        <w:pStyle w:val="ListeParagraf"/>
        <w:numPr>
          <w:ilvl w:val="2"/>
          <w:numId w:val="3"/>
        </w:numPr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eastAsia="MinionPro-Regular" w:hAnsi="Times New Roman" w:cs="Times New Roman"/>
          <w:sz w:val="24"/>
          <w:szCs w:val="24"/>
          <w:lang w:val="en-US"/>
        </w:rPr>
      </w:pP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Synthesis of </w:t>
      </w:r>
      <w:r w:rsidR="009C70C8">
        <w:rPr>
          <w:rFonts w:ascii="Times New Roman" w:eastAsia="MinionPro-Regular" w:hAnsi="Times New Roman" w:cs="Times New Roman"/>
          <w:sz w:val="24"/>
          <w:szCs w:val="24"/>
          <w:lang w:val="en-US"/>
        </w:rPr>
        <w:t>IV</w:t>
      </w:r>
    </w:p>
    <w:p w14:paraId="418928EC" w14:textId="6354881E" w:rsidR="00D30695" w:rsidRPr="00D30695" w:rsidRDefault="00D30695" w:rsidP="00FF5FD1">
      <w:pPr>
        <w:pStyle w:val="ListeParagraf"/>
        <w:autoSpaceDE w:val="0"/>
        <w:autoSpaceDN w:val="0"/>
        <w:adjustRightInd w:val="0"/>
        <w:spacing w:after="0" w:line="360" w:lineRule="auto"/>
        <w:ind w:left="0" w:firstLine="708"/>
        <w:jc w:val="both"/>
        <w:rPr>
          <w:rFonts w:ascii="Times New Roman" w:eastAsia="MinionPro-Regular" w:hAnsi="Times New Roman" w:cs="Times New Roman"/>
          <w:sz w:val="24"/>
          <w:szCs w:val="24"/>
          <w:lang w:val="en-US"/>
        </w:rPr>
      </w:pP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A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c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etoguanamin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e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(0</w:t>
      </w:r>
      <w:r w:rsid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.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125 g, 1.00 mmol)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was solved in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25 mL a</w:t>
      </w:r>
      <w:r w:rsid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c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etonitrile</w:t>
      </w:r>
      <w:r w:rsid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under reflux for an hour.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E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quivalent </w:t>
      </w:r>
      <w:r w:rsid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amount of glutaraldehyde solution (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%2</w:t>
      </w:r>
      <w:r w:rsid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) was added to this solution drop by drop. Then, </w:t>
      </w:r>
      <w:r w:rsidR="009345B1" w:rsidRP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5-6 drops of acetic acid were dropped as catalyst</w:t>
      </w:r>
      <w:r w:rsid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. This mixture was boiled under reflux for 3 hrs.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9345B1" w:rsidRP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The resulting precipitate was filtered off and dried </w:t>
      </w:r>
      <w:r w:rsidR="00825C7D">
        <w:rPr>
          <w:rFonts w:ascii="Times New Roman" w:eastAsia="MinionPro-Regular" w:hAnsi="Times New Roman" w:cs="Times New Roman"/>
          <w:sz w:val="24"/>
          <w:szCs w:val="24"/>
          <w:lang w:val="en-US"/>
        </w:rPr>
        <w:t>under vacuum at 60 °C</w:t>
      </w:r>
      <w:r w:rsid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.</w:t>
      </w:r>
    </w:p>
    <w:p w14:paraId="5AADD8D2" w14:textId="1EBDC7C2" w:rsidR="00D710EB" w:rsidRDefault="00D710EB" w:rsidP="00FF5FD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710E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D710EB">
        <w:rPr>
          <w:rFonts w:ascii="Times New Roman" w:eastAsia="Times New Roman" w:hAnsi="Times New Roman" w:cs="Times New Roman"/>
          <w:sz w:val="24"/>
          <w:szCs w:val="24"/>
        </w:rPr>
        <w:t xml:space="preserve">H-NMR data </w:t>
      </w:r>
      <w:proofErr w:type="spellStart"/>
      <w:r w:rsidRPr="00D710EB">
        <w:rPr>
          <w:rFonts w:ascii="Times New Roman" w:eastAsia="Times New Roman" w:hAnsi="Times New Roman" w:cs="Times New Roman"/>
          <w:sz w:val="24"/>
          <w:szCs w:val="24"/>
        </w:rPr>
        <w:t>for</w:t>
      </w:r>
      <w:proofErr w:type="spellEnd"/>
      <w:r w:rsidRPr="00D710EB">
        <w:rPr>
          <w:rFonts w:ascii="Times New Roman" w:eastAsia="Times New Roman" w:hAnsi="Times New Roman" w:cs="Times New Roman"/>
          <w:sz w:val="24"/>
          <w:szCs w:val="24"/>
        </w:rPr>
        <w:t xml:space="preserve"> IV: </w:t>
      </w:r>
      <w:r w:rsidRPr="00D710EB">
        <w:rPr>
          <w:rFonts w:ascii="Times New Roman" w:hAnsi="Times New Roman" w:cs="Times New Roman"/>
          <w:sz w:val="24"/>
          <w:szCs w:val="24"/>
        </w:rPr>
        <w:t xml:space="preserve">7.50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 (2H,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triplet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), 2.40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 (3H,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singlet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), 2.20-2.05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 (6H,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multiplet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>)</w:t>
      </w:r>
      <w:r w:rsidR="005251C6">
        <w:rPr>
          <w:rFonts w:ascii="Times New Roman" w:hAnsi="Times New Roman" w:cs="Times New Roman"/>
          <w:sz w:val="24"/>
          <w:szCs w:val="24"/>
        </w:rPr>
        <w:t>;</w:t>
      </w:r>
      <w:r w:rsidRPr="00D710EB">
        <w:rPr>
          <w:rFonts w:ascii="Times New Roman" w:hAnsi="Times New Roman" w:cs="Times New Roman"/>
          <w:sz w:val="24"/>
          <w:szCs w:val="24"/>
        </w:rPr>
        <w:t xml:space="preserve"> </w:t>
      </w:r>
      <w:r w:rsidRPr="00D710EB">
        <w:rPr>
          <w:rFonts w:ascii="Times New Roman" w:eastAsia="Calibri" w:hAnsi="Times New Roman" w:cs="Times New Roman"/>
          <w:sz w:val="24"/>
          <w:szCs w:val="24"/>
        </w:rPr>
        <w:t>FTIR</w:t>
      </w:r>
      <w:r w:rsidRPr="00D710EB">
        <w:rPr>
          <w:rFonts w:ascii="Times New Roman" w:hAnsi="Times New Roman" w:cs="Times New Roman"/>
          <w:sz w:val="24"/>
          <w:szCs w:val="24"/>
        </w:rPr>
        <w:t xml:space="preserve"> </w:t>
      </w:r>
      <w:r w:rsidRPr="00D710EB">
        <w:rPr>
          <w:rFonts w:ascii="Times New Roman" w:eastAsia="Calibri" w:hAnsi="Times New Roman" w:cs="Times New Roman"/>
          <w:sz w:val="24"/>
          <w:szCs w:val="24"/>
        </w:rPr>
        <w:t>(cm</w:t>
      </w:r>
      <w:r w:rsidRPr="00D710EB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D710EB">
        <w:rPr>
          <w:rFonts w:ascii="Times New Roman" w:eastAsia="Calibri" w:hAnsi="Times New Roman" w:cs="Times New Roman"/>
          <w:sz w:val="24"/>
          <w:szCs w:val="24"/>
        </w:rPr>
        <w:t xml:space="preserve">) data </w:t>
      </w:r>
      <w:proofErr w:type="spellStart"/>
      <w:r w:rsidRPr="00D710EB">
        <w:rPr>
          <w:rFonts w:ascii="Times New Roman" w:eastAsia="Calibri" w:hAnsi="Times New Roman" w:cs="Times New Roman"/>
          <w:sz w:val="24"/>
          <w:szCs w:val="24"/>
        </w:rPr>
        <w:t>for</w:t>
      </w:r>
      <w:proofErr w:type="spellEnd"/>
      <w:r w:rsidRPr="00D710EB">
        <w:rPr>
          <w:rFonts w:ascii="Times New Roman" w:eastAsia="Calibri" w:hAnsi="Times New Roman" w:cs="Times New Roman"/>
          <w:sz w:val="24"/>
          <w:szCs w:val="24"/>
        </w:rPr>
        <w:t xml:space="preserve"> IV=</w:t>
      </w:r>
      <w:r w:rsidRPr="00D710EB">
        <w:rPr>
          <w:rFonts w:ascii="Times New Roman" w:hAnsi="Times New Roman" w:cs="Times New Roman"/>
          <w:sz w:val="24"/>
          <w:szCs w:val="24"/>
        </w:rPr>
        <w:t xml:space="preserve"> 2926,</w:t>
      </w:r>
      <w:r w:rsidRPr="00D710E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D710EB">
        <w:rPr>
          <w:rFonts w:ascii="Times New Roman" w:hAnsi="Times New Roman" w:cs="Times New Roman"/>
          <w:sz w:val="24"/>
          <w:szCs w:val="24"/>
        </w:rPr>
        <w:t>2854 (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CH</w:t>
      </w:r>
      <w:r w:rsidRPr="00D710EB">
        <w:rPr>
          <w:rFonts w:ascii="Times New Roman" w:hAnsi="Times New Roman" w:cs="Times New Roman"/>
          <w:sz w:val="24"/>
          <w:szCs w:val="24"/>
          <w:vertAlign w:val="subscript"/>
        </w:rPr>
        <w:t>aliphatic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), </w:t>
      </w:r>
      <w:r w:rsidRPr="00D710EB">
        <w:rPr>
          <w:rFonts w:ascii="Times New Roman" w:eastAsia="Calibri" w:hAnsi="Times New Roman" w:cs="Times New Roman"/>
          <w:sz w:val="24"/>
          <w:szCs w:val="24"/>
        </w:rPr>
        <w:t>16</w:t>
      </w:r>
      <w:r w:rsidRPr="00D710EB">
        <w:rPr>
          <w:rFonts w:ascii="Times New Roman" w:hAnsi="Times New Roman" w:cs="Times New Roman"/>
          <w:sz w:val="24"/>
          <w:szCs w:val="24"/>
        </w:rPr>
        <w:t>55</w:t>
      </w:r>
      <w:r w:rsidRPr="00D710EB">
        <w:rPr>
          <w:rFonts w:ascii="Times New Roman" w:eastAsia="Calibri" w:hAnsi="Times New Roman" w:cs="Times New Roman"/>
          <w:sz w:val="24"/>
          <w:szCs w:val="24"/>
        </w:rPr>
        <w:t xml:space="preserve"> (CH=N), 1537 (CH=</w:t>
      </w:r>
      <w:proofErr w:type="spellStart"/>
      <w:r w:rsidRPr="00D710EB">
        <w:rPr>
          <w:rFonts w:ascii="Times New Roman" w:eastAsia="Calibri" w:hAnsi="Times New Roman" w:cs="Times New Roman"/>
          <w:sz w:val="24"/>
          <w:szCs w:val="24"/>
        </w:rPr>
        <w:t>N</w:t>
      </w:r>
      <w:r w:rsidRPr="00D710EB">
        <w:rPr>
          <w:rFonts w:ascii="Times New Roman" w:eastAsia="Calibri" w:hAnsi="Times New Roman" w:cs="Times New Roman"/>
          <w:sz w:val="24"/>
          <w:szCs w:val="24"/>
          <w:vertAlign w:val="subscript"/>
        </w:rPr>
        <w:t>triazine</w:t>
      </w:r>
      <w:proofErr w:type="spellEnd"/>
      <w:r w:rsidRPr="00D710EB">
        <w:rPr>
          <w:rFonts w:ascii="Times New Roman" w:eastAsia="Calibri" w:hAnsi="Times New Roman" w:cs="Times New Roman"/>
          <w:sz w:val="24"/>
          <w:szCs w:val="24"/>
        </w:rPr>
        <w:t>)</w:t>
      </w:r>
      <w:r w:rsidRPr="00D710E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1A53298" w14:textId="77777777" w:rsidR="00AD5D2A" w:rsidRPr="00D710EB" w:rsidRDefault="00AD5D2A" w:rsidP="00FF5FD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6EDA765" w14:textId="08B6D128" w:rsidR="00D30695" w:rsidRPr="00D30695" w:rsidRDefault="00D30695" w:rsidP="00FF5FD1">
      <w:pPr>
        <w:pStyle w:val="ListeParagraf"/>
        <w:numPr>
          <w:ilvl w:val="2"/>
          <w:numId w:val="3"/>
        </w:numPr>
        <w:autoSpaceDE w:val="0"/>
        <w:autoSpaceDN w:val="0"/>
        <w:adjustRightInd w:val="0"/>
        <w:spacing w:after="0" w:line="360" w:lineRule="auto"/>
        <w:ind w:left="567" w:hanging="567"/>
        <w:jc w:val="both"/>
        <w:rPr>
          <w:rFonts w:ascii="Times New Roman" w:eastAsia="MinionPro-Regular" w:hAnsi="Times New Roman" w:cs="Times New Roman"/>
          <w:sz w:val="24"/>
          <w:szCs w:val="24"/>
          <w:lang w:val="en-US"/>
        </w:rPr>
      </w:pP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Synthesis of </w:t>
      </w:r>
      <w:r w:rsidR="009C70C8">
        <w:rPr>
          <w:rFonts w:ascii="Times New Roman" w:eastAsia="MinionPro-Regular" w:hAnsi="Times New Roman" w:cs="Times New Roman"/>
          <w:sz w:val="24"/>
          <w:szCs w:val="24"/>
          <w:lang w:val="en-US"/>
        </w:rPr>
        <w:t>V</w:t>
      </w:r>
    </w:p>
    <w:p w14:paraId="3F7AF628" w14:textId="6619C022" w:rsidR="00825C7D" w:rsidRDefault="00825C7D" w:rsidP="00FF5FD1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MinionPro-Regular" w:hAnsi="Times New Roman" w:cs="Times New Roman"/>
          <w:sz w:val="24"/>
          <w:szCs w:val="24"/>
          <w:lang w:val="en-US"/>
        </w:rPr>
      </w:pP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A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c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etoguanamin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e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(0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.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125 g, 1.00 mmol)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was solved in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25 mL a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c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etonitrile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under reflux for an hour. Then, </w:t>
      </w:r>
      <w:proofErr w:type="spellStart"/>
      <w:r w:rsidRPr="00825C7D">
        <w:rPr>
          <w:rFonts w:ascii="Times New Roman" w:eastAsia="MinionPro-Regular" w:hAnsi="Times New Roman" w:cs="Times New Roman"/>
          <w:sz w:val="24"/>
          <w:szCs w:val="24"/>
          <w:lang w:val="en-US"/>
        </w:rPr>
        <w:t>teraftalaldehyde</w:t>
      </w:r>
      <w:proofErr w:type="spellEnd"/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Pr="00D30695">
        <w:rPr>
          <w:rFonts w:ascii="Times New Roman" w:eastAsia="MinionPro-Regular" w:hAnsi="Times New Roman" w:cs="Times New Roman"/>
          <w:sz w:val="24"/>
          <w:szCs w:val="24"/>
          <w:lang w:val="en-US"/>
        </w:rPr>
        <w:t>(0,134 g, 1.00 mmol)</w:t>
      </w:r>
      <w:r w:rsidRPr="00825C7D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was added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to this solution </w:t>
      </w:r>
      <w:proofErr w:type="spellStart"/>
      <w:r w:rsidRPr="00825C7D">
        <w:rPr>
          <w:rFonts w:ascii="Times New Roman" w:eastAsia="MinionPro-Regular" w:hAnsi="Times New Roman" w:cs="Times New Roman"/>
          <w:sz w:val="24"/>
          <w:szCs w:val="24"/>
          <w:lang w:val="en-US"/>
        </w:rPr>
        <w:t>portionwise</w:t>
      </w:r>
      <w:proofErr w:type="spellEnd"/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. And then, 2 mL</w:t>
      </w:r>
      <w:r w:rsidRP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of </w:t>
      </w:r>
      <w:r w:rsidRP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acetic acid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P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were dropped as catalyst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.</w:t>
      </w:r>
      <w:r w:rsidRPr="00825C7D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This mixture was boiled under reflux for 2 hrs.</w:t>
      </w:r>
      <w:r w:rsidRPr="00825C7D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P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The resulting precipitate was filtered off and dried 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>under vacuum at 60 °C.</w:t>
      </w:r>
    </w:p>
    <w:p w14:paraId="01C2DEF5" w14:textId="2E31647E" w:rsidR="005251C6" w:rsidRDefault="00D710EB" w:rsidP="00FF5FD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710EB">
        <w:rPr>
          <w:rFonts w:ascii="Times New Roman" w:eastAsia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D710EB">
        <w:rPr>
          <w:rFonts w:ascii="Times New Roman" w:eastAsia="Times New Roman" w:hAnsi="Times New Roman" w:cs="Times New Roman"/>
          <w:sz w:val="24"/>
          <w:szCs w:val="24"/>
        </w:rPr>
        <w:t>H-NMR</w:t>
      </w:r>
      <w:r w:rsidR="005251C6">
        <w:rPr>
          <w:rFonts w:ascii="Times New Roman" w:eastAsia="Times New Roman" w:hAnsi="Times New Roman" w:cs="Times New Roman"/>
          <w:sz w:val="24"/>
          <w:szCs w:val="24"/>
        </w:rPr>
        <w:t xml:space="preserve"> data </w:t>
      </w:r>
      <w:proofErr w:type="spellStart"/>
      <w:r w:rsidR="005251C6">
        <w:rPr>
          <w:rFonts w:ascii="Times New Roman" w:eastAsia="Times New Roman" w:hAnsi="Times New Roman" w:cs="Times New Roman"/>
          <w:sz w:val="24"/>
          <w:szCs w:val="24"/>
        </w:rPr>
        <w:t>for</w:t>
      </w:r>
      <w:proofErr w:type="spellEnd"/>
      <w:r w:rsidR="005251C6">
        <w:rPr>
          <w:rFonts w:ascii="Times New Roman" w:eastAsia="Times New Roman" w:hAnsi="Times New Roman" w:cs="Times New Roman"/>
          <w:sz w:val="24"/>
          <w:szCs w:val="24"/>
        </w:rPr>
        <w:t xml:space="preserve"> V:</w:t>
      </w:r>
      <w:r w:rsidRPr="00D710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710EB">
        <w:rPr>
          <w:rFonts w:ascii="Times New Roman" w:hAnsi="Times New Roman" w:cs="Times New Roman"/>
          <w:sz w:val="24"/>
          <w:szCs w:val="24"/>
        </w:rPr>
        <w:t xml:space="preserve">8.80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 (2H,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singlet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), 8.05-7.70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 (4H,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multiplet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), 2.40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 xml:space="preserve"> (3H, </w:t>
      </w:r>
      <w:proofErr w:type="spellStart"/>
      <w:r w:rsidRPr="00D710EB">
        <w:rPr>
          <w:rFonts w:ascii="Times New Roman" w:hAnsi="Times New Roman" w:cs="Times New Roman"/>
          <w:sz w:val="24"/>
          <w:szCs w:val="24"/>
        </w:rPr>
        <w:t>singlet</w:t>
      </w:r>
      <w:proofErr w:type="spellEnd"/>
      <w:r w:rsidRPr="00D710EB">
        <w:rPr>
          <w:rFonts w:ascii="Times New Roman" w:hAnsi="Times New Roman" w:cs="Times New Roman"/>
          <w:sz w:val="24"/>
          <w:szCs w:val="24"/>
        </w:rPr>
        <w:t>)</w:t>
      </w:r>
      <w:r w:rsidR="005251C6">
        <w:rPr>
          <w:rFonts w:ascii="Times New Roman" w:hAnsi="Times New Roman" w:cs="Times New Roman"/>
          <w:sz w:val="24"/>
          <w:szCs w:val="24"/>
        </w:rPr>
        <w:t>;</w:t>
      </w:r>
      <w:r w:rsidR="005251C6" w:rsidRPr="005251C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251C6" w:rsidRPr="00D710EB">
        <w:rPr>
          <w:rFonts w:ascii="Times New Roman" w:eastAsia="Calibri" w:hAnsi="Times New Roman" w:cs="Times New Roman"/>
          <w:sz w:val="24"/>
          <w:szCs w:val="24"/>
        </w:rPr>
        <w:t>FTIR</w:t>
      </w:r>
      <w:r w:rsidR="005251C6" w:rsidRPr="00D710EB">
        <w:rPr>
          <w:rFonts w:ascii="Times New Roman" w:hAnsi="Times New Roman" w:cs="Times New Roman"/>
          <w:sz w:val="24"/>
          <w:szCs w:val="24"/>
        </w:rPr>
        <w:t xml:space="preserve"> </w:t>
      </w:r>
      <w:r w:rsidR="005251C6" w:rsidRPr="00D710EB">
        <w:rPr>
          <w:rFonts w:ascii="Times New Roman" w:eastAsia="Calibri" w:hAnsi="Times New Roman" w:cs="Times New Roman"/>
          <w:sz w:val="24"/>
          <w:szCs w:val="24"/>
        </w:rPr>
        <w:t>(cm</w:t>
      </w:r>
      <w:r w:rsidR="005251C6" w:rsidRPr="00D710EB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="005251C6" w:rsidRPr="00D710EB">
        <w:rPr>
          <w:rFonts w:ascii="Times New Roman" w:eastAsia="Calibri" w:hAnsi="Times New Roman" w:cs="Times New Roman"/>
          <w:sz w:val="24"/>
          <w:szCs w:val="24"/>
        </w:rPr>
        <w:t>)</w:t>
      </w:r>
      <w:r w:rsidR="005251C6">
        <w:rPr>
          <w:rFonts w:ascii="Times New Roman" w:eastAsia="Calibri" w:hAnsi="Times New Roman" w:cs="Times New Roman"/>
          <w:sz w:val="24"/>
          <w:szCs w:val="24"/>
        </w:rPr>
        <w:t xml:space="preserve"> data </w:t>
      </w:r>
      <w:proofErr w:type="spellStart"/>
      <w:r w:rsidR="005251C6">
        <w:rPr>
          <w:rFonts w:ascii="Times New Roman" w:eastAsia="Calibri" w:hAnsi="Times New Roman" w:cs="Times New Roman"/>
          <w:sz w:val="24"/>
          <w:szCs w:val="24"/>
        </w:rPr>
        <w:t>for</w:t>
      </w:r>
      <w:proofErr w:type="spellEnd"/>
      <w:r w:rsidR="005251C6">
        <w:rPr>
          <w:rFonts w:ascii="Times New Roman" w:eastAsia="Calibri" w:hAnsi="Times New Roman" w:cs="Times New Roman"/>
          <w:sz w:val="24"/>
          <w:szCs w:val="24"/>
        </w:rPr>
        <w:t xml:space="preserve"> V:</w:t>
      </w:r>
      <w:r w:rsidR="005251C6" w:rsidRPr="00D710EB">
        <w:rPr>
          <w:rFonts w:ascii="Times New Roman" w:hAnsi="Times New Roman" w:cs="Times New Roman"/>
          <w:sz w:val="24"/>
          <w:szCs w:val="24"/>
        </w:rPr>
        <w:t xml:space="preserve"> 3115 (C-H </w:t>
      </w:r>
      <w:proofErr w:type="spellStart"/>
      <w:r w:rsidR="005251C6" w:rsidRPr="00D710EB">
        <w:rPr>
          <w:rFonts w:ascii="Times New Roman" w:hAnsi="Times New Roman" w:cs="Times New Roman"/>
          <w:sz w:val="24"/>
          <w:szCs w:val="24"/>
        </w:rPr>
        <w:t>aromati</w:t>
      </w:r>
      <w:r w:rsidR="005251C6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5251C6" w:rsidRPr="00D710EB">
        <w:rPr>
          <w:rFonts w:ascii="Times New Roman" w:hAnsi="Times New Roman" w:cs="Times New Roman"/>
          <w:sz w:val="24"/>
          <w:szCs w:val="24"/>
        </w:rPr>
        <w:t xml:space="preserve">), 1633 (CH=N), 1556 (CH=N </w:t>
      </w:r>
      <w:proofErr w:type="spellStart"/>
      <w:r w:rsidR="005251C6" w:rsidRPr="00D710EB">
        <w:rPr>
          <w:rFonts w:ascii="Times New Roman" w:hAnsi="Times New Roman" w:cs="Times New Roman"/>
          <w:sz w:val="24"/>
          <w:szCs w:val="24"/>
        </w:rPr>
        <w:t>triazine</w:t>
      </w:r>
      <w:proofErr w:type="spellEnd"/>
      <w:r w:rsidR="005251C6" w:rsidRPr="00D710EB">
        <w:rPr>
          <w:rFonts w:ascii="Times New Roman" w:hAnsi="Times New Roman" w:cs="Times New Roman"/>
          <w:sz w:val="24"/>
          <w:szCs w:val="24"/>
        </w:rPr>
        <w:t xml:space="preserve">). </w:t>
      </w:r>
      <w:r w:rsidR="005251C6" w:rsidRPr="00D710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10A6DE3" w14:textId="77777777" w:rsidR="00FF5FD1" w:rsidRPr="00D710EB" w:rsidRDefault="00FF5FD1" w:rsidP="00FF5FD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53A9735" w14:textId="78FE8D2C" w:rsidR="00D30695" w:rsidRDefault="00D30695" w:rsidP="00FF5FD1">
      <w:pPr>
        <w:pStyle w:val="ListeParagraf"/>
        <w:numPr>
          <w:ilvl w:val="1"/>
          <w:numId w:val="3"/>
        </w:numPr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Times New Roman" w:eastAsia="MinionPro-Regular" w:hAnsi="Times New Roman" w:cs="Times New Roman"/>
          <w:b/>
          <w:bCs/>
          <w:sz w:val="24"/>
          <w:szCs w:val="24"/>
          <w:lang w:val="en-US"/>
        </w:rPr>
      </w:pPr>
      <w:r w:rsidRPr="005251C6">
        <w:rPr>
          <w:rFonts w:ascii="Times New Roman" w:eastAsia="MinionPro-Regular" w:hAnsi="Times New Roman" w:cs="Times New Roman"/>
          <w:b/>
          <w:bCs/>
          <w:sz w:val="24"/>
          <w:szCs w:val="24"/>
          <w:lang w:val="en-US"/>
        </w:rPr>
        <w:t>Synthesis of cross</w:t>
      </w:r>
      <w:r w:rsidR="00B23BFE" w:rsidRPr="005251C6">
        <w:rPr>
          <w:rFonts w:ascii="Times New Roman" w:eastAsia="MinionPro-Regular" w:hAnsi="Times New Roman" w:cs="Times New Roman"/>
          <w:b/>
          <w:bCs/>
          <w:sz w:val="24"/>
          <w:szCs w:val="24"/>
          <w:lang w:val="en-US"/>
        </w:rPr>
        <w:t>-</w:t>
      </w:r>
      <w:r w:rsidRPr="005251C6">
        <w:rPr>
          <w:rFonts w:ascii="Times New Roman" w:eastAsia="MinionPro-Regular" w:hAnsi="Times New Roman" w:cs="Times New Roman"/>
          <w:b/>
          <w:bCs/>
          <w:sz w:val="24"/>
          <w:szCs w:val="24"/>
          <w:lang w:val="en-US"/>
        </w:rPr>
        <w:t>linked polymeric complexes</w:t>
      </w:r>
      <w:r w:rsidR="009C70C8" w:rsidRPr="005251C6">
        <w:rPr>
          <w:rFonts w:ascii="Times New Roman" w:eastAsia="MinionPro-Regular" w:hAnsi="Times New Roman" w:cs="Times New Roman"/>
          <w:b/>
          <w:bCs/>
          <w:sz w:val="24"/>
          <w:szCs w:val="24"/>
          <w:lang w:val="en-US"/>
        </w:rPr>
        <w:t xml:space="preserve"> (VI-XI)</w:t>
      </w:r>
    </w:p>
    <w:p w14:paraId="11176192" w14:textId="7B47B13A" w:rsidR="00B23BFE" w:rsidRDefault="009C70C8" w:rsidP="00FF5FD1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MinionPro-Regular" w:hAnsi="Times New Roman" w:cs="Times New Roman"/>
          <w:sz w:val="24"/>
          <w:szCs w:val="24"/>
          <w:lang w:val="en-US"/>
        </w:rPr>
      </w:pP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IV 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/</w:t>
      </w:r>
      <w:r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V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(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0.44 g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/ 0.51 g, 1.00 mmol) were solved in 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50 mL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of 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0.1 N HCl 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solution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.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Then, </w:t>
      </w:r>
      <w:r w:rsidR="006B290F">
        <w:rPr>
          <w:rFonts w:ascii="Times New Roman" w:eastAsia="MinionPro-Regular" w:hAnsi="Times New Roman" w:cs="Times New Roman"/>
          <w:sz w:val="24"/>
          <w:szCs w:val="24"/>
          <w:lang w:val="en-US"/>
        </w:rPr>
        <w:t>e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quivalent amount of 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0.001 M CoCl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>2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.6H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>2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O, NiCl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>2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.6H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>2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O, CuCl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>2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.2H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vertAlign w:val="subscript"/>
          <w:lang w:val="en-US"/>
        </w:rPr>
        <w:t>2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O i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n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et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h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anol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were added to these solutions drop by drop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.</w:t>
      </w:r>
      <w:r w:rsid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These mixtures were </w:t>
      </w:r>
      <w:r w:rsidR="00B23BFE" w:rsidRP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>heated</w:t>
      </w:r>
      <w:r w:rsid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und</w:t>
      </w:r>
      <w:r w:rsidR="00762402">
        <w:rPr>
          <w:rFonts w:ascii="Times New Roman" w:eastAsia="MinionPro-Regular" w:hAnsi="Times New Roman" w:cs="Times New Roman"/>
          <w:sz w:val="24"/>
          <w:szCs w:val="24"/>
          <w:lang w:val="en-US"/>
        </w:rPr>
        <w:t>e</w:t>
      </w:r>
      <w:r w:rsid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r reflux at 60 °C. </w:t>
      </w:r>
      <w:r w:rsidR="009E4373" w:rsidRPr="00BD1B8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Finally, the pH of the system was adjusted to around </w:t>
      </w:r>
      <w:r w:rsidR="00B23BFE">
        <w:rPr>
          <w:rFonts w:ascii="Times New Roman" w:eastAsia="Times New Roman" w:hAnsi="Times New Roman" w:cs="Times New Roman"/>
          <w:sz w:val="24"/>
          <w:szCs w:val="24"/>
          <w:lang w:val="en-US"/>
        </w:rPr>
        <w:t>6</w:t>
      </w:r>
      <w:r w:rsidR="009E4373" w:rsidRPr="00BD1B85">
        <w:rPr>
          <w:rFonts w:ascii="Times New Roman" w:eastAsia="Times New Roman" w:hAnsi="Times New Roman" w:cs="Times New Roman"/>
          <w:sz w:val="24"/>
          <w:szCs w:val="24"/>
          <w:lang w:val="en-US"/>
        </w:rPr>
        <w:t>.00 with</w:t>
      </w:r>
      <w:r w:rsidR="00B23BF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NaOH</w:t>
      </w:r>
      <w:r w:rsid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5</w:t>
      </w:r>
      <w:r w:rsidR="00B23BFE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%</w:t>
      </w:r>
      <w:r w:rsid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>.</w:t>
      </w:r>
      <w:r w:rsidR="009E4373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</w:t>
      </w:r>
      <w:r w:rsidR="00B23BFE" w:rsidRP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The resulting precipitate</w:t>
      </w:r>
      <w:r w:rsid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(the </w:t>
      </w:r>
      <w:proofErr w:type="gramStart"/>
      <w:r w:rsidR="00B23BFE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Co(</w:t>
      </w:r>
      <w:proofErr w:type="gramEnd"/>
      <w:r w:rsidR="00B23BFE" w:rsidRPr="009E4373">
        <w:rPr>
          <w:rFonts w:ascii="Times New Roman" w:eastAsia="MinionPro-Regular" w:hAnsi="Times New Roman" w:cs="Times New Roman"/>
          <w:sz w:val="24"/>
          <w:szCs w:val="24"/>
          <w:lang w:val="en-US"/>
        </w:rPr>
        <w:t>II), Ni(II), Cu(II)</w:t>
      </w:r>
      <w:r w:rsid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cross-linked polymeric complexes of AGGA and AGTA) </w:t>
      </w:r>
      <w:r w:rsidR="00B23BFE" w:rsidRP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>w</w:t>
      </w:r>
      <w:r w:rsid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>ere</w:t>
      </w:r>
      <w:r w:rsidR="00B23BFE" w:rsidRPr="009345B1">
        <w:rPr>
          <w:rFonts w:ascii="Times New Roman" w:eastAsia="MinionPro-Regular" w:hAnsi="Times New Roman" w:cs="Times New Roman"/>
          <w:sz w:val="24"/>
          <w:szCs w:val="24"/>
          <w:lang w:val="en-US"/>
        </w:rPr>
        <w:t xml:space="preserve"> filtered off and dried </w:t>
      </w:r>
      <w:r w:rsidR="00B23BFE">
        <w:rPr>
          <w:rFonts w:ascii="Times New Roman" w:eastAsia="MinionPro-Regular" w:hAnsi="Times New Roman" w:cs="Times New Roman"/>
          <w:sz w:val="24"/>
          <w:szCs w:val="24"/>
          <w:lang w:val="en-US"/>
        </w:rPr>
        <w:t>under vacuum at 60 °C.</w:t>
      </w:r>
    </w:p>
    <w:p w14:paraId="2513ACF7" w14:textId="77777777" w:rsidR="00B23BFE" w:rsidRDefault="00B23BFE" w:rsidP="00FF5FD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MinionPro-Regular" w:hAnsi="Times New Roman" w:cs="Times New Roman"/>
          <w:sz w:val="24"/>
          <w:szCs w:val="24"/>
          <w:lang w:val="en-US"/>
        </w:rPr>
      </w:pPr>
    </w:p>
    <w:p w14:paraId="1DA6D985" w14:textId="06B12914" w:rsidR="005251C6" w:rsidRPr="005251C6" w:rsidRDefault="005251C6" w:rsidP="00FF5FD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251C6">
        <w:rPr>
          <w:rFonts w:ascii="Times New Roman" w:eastAsia="Calibri" w:hAnsi="Times New Roman" w:cs="Times New Roman"/>
          <w:sz w:val="24"/>
          <w:szCs w:val="24"/>
        </w:rPr>
        <w:t>FTIR</w:t>
      </w:r>
      <w:r w:rsidRPr="005251C6">
        <w:rPr>
          <w:rFonts w:ascii="Times New Roman" w:hAnsi="Times New Roman" w:cs="Times New Roman"/>
          <w:sz w:val="24"/>
          <w:szCs w:val="24"/>
        </w:rPr>
        <w:t xml:space="preserve"> </w:t>
      </w:r>
      <w:r w:rsidRPr="005251C6">
        <w:rPr>
          <w:rFonts w:ascii="Times New Roman" w:eastAsia="Calibri" w:hAnsi="Times New Roman" w:cs="Times New Roman"/>
          <w:sz w:val="24"/>
          <w:szCs w:val="24"/>
        </w:rPr>
        <w:t>(cm</w:t>
      </w:r>
      <w:r w:rsidRPr="005251C6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5251C6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d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VI:</w:t>
      </w:r>
      <w:r w:rsidRPr="005251C6">
        <w:rPr>
          <w:rFonts w:ascii="Times New Roman" w:hAnsi="Times New Roman" w:cs="Times New Roman"/>
          <w:sz w:val="24"/>
          <w:szCs w:val="24"/>
        </w:rPr>
        <w:t xml:space="preserve"> 2926,</w:t>
      </w:r>
      <w:r w:rsidRPr="005251C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51C6">
        <w:rPr>
          <w:rFonts w:ascii="Times New Roman" w:hAnsi="Times New Roman" w:cs="Times New Roman"/>
          <w:sz w:val="24"/>
          <w:szCs w:val="24"/>
        </w:rPr>
        <w:t>2854 (</w:t>
      </w:r>
      <w:proofErr w:type="spellStart"/>
      <w:r w:rsidRPr="005251C6">
        <w:rPr>
          <w:rFonts w:ascii="Times New Roman" w:hAnsi="Times New Roman" w:cs="Times New Roman"/>
          <w:sz w:val="24"/>
          <w:szCs w:val="24"/>
        </w:rPr>
        <w:t>CH</w:t>
      </w:r>
      <w:r w:rsidRPr="005251C6">
        <w:rPr>
          <w:rFonts w:ascii="Times New Roman" w:hAnsi="Times New Roman" w:cs="Times New Roman"/>
          <w:sz w:val="24"/>
          <w:szCs w:val="24"/>
          <w:vertAlign w:val="subscript"/>
        </w:rPr>
        <w:t>alifati</w:t>
      </w:r>
      <w:r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 xml:space="preserve">), </w:t>
      </w:r>
      <w:r w:rsidRPr="005251C6">
        <w:rPr>
          <w:rFonts w:ascii="Times New Roman" w:eastAsia="Calibri" w:hAnsi="Times New Roman" w:cs="Times New Roman"/>
          <w:sz w:val="24"/>
          <w:szCs w:val="24"/>
        </w:rPr>
        <w:t>1662 (CH=N), 1545 (CH=</w:t>
      </w:r>
      <w:proofErr w:type="spellStart"/>
      <w:r w:rsidRPr="005251C6">
        <w:rPr>
          <w:rFonts w:ascii="Times New Roman" w:eastAsia="Calibri" w:hAnsi="Times New Roman" w:cs="Times New Roman"/>
          <w:sz w:val="24"/>
          <w:szCs w:val="24"/>
        </w:rPr>
        <w:t>N</w:t>
      </w:r>
      <w:r w:rsidRPr="005251C6">
        <w:rPr>
          <w:rFonts w:ascii="Times New Roman" w:eastAsia="Calibri" w:hAnsi="Times New Roman" w:cs="Times New Roman"/>
          <w:sz w:val="24"/>
          <w:szCs w:val="24"/>
          <w:vertAlign w:val="subscript"/>
        </w:rPr>
        <w:t>triazin</w:t>
      </w:r>
      <w:r>
        <w:rPr>
          <w:rFonts w:ascii="Times New Roman" w:eastAsia="Calibri" w:hAnsi="Times New Roman" w:cs="Times New Roman"/>
          <w:sz w:val="24"/>
          <w:szCs w:val="24"/>
          <w:vertAlign w:val="subscript"/>
        </w:rPr>
        <w:t>e</w:t>
      </w:r>
      <w:proofErr w:type="spellEnd"/>
      <w:r w:rsidRPr="005251C6">
        <w:rPr>
          <w:rFonts w:ascii="Times New Roman" w:eastAsia="Calibri" w:hAnsi="Times New Roman" w:cs="Times New Roman"/>
          <w:sz w:val="24"/>
          <w:szCs w:val="24"/>
        </w:rPr>
        <w:t>),</w:t>
      </w:r>
      <w:r w:rsidRPr="005251C6">
        <w:rPr>
          <w:rFonts w:ascii="Times New Roman" w:hAnsi="Times New Roman" w:cs="Times New Roman"/>
          <w:sz w:val="24"/>
          <w:szCs w:val="24"/>
        </w:rPr>
        <w:t xml:space="preserve"> 540 (</w:t>
      </w:r>
      <w:proofErr w:type="spellStart"/>
      <w:r>
        <w:rPr>
          <w:rFonts w:ascii="Times New Roman" w:hAnsi="Times New Roman" w:cs="Times New Roman"/>
          <w:sz w:val="24"/>
          <w:szCs w:val="24"/>
        </w:rPr>
        <w:t>Co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>-N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5251C6">
        <w:rPr>
          <w:rFonts w:ascii="Times New Roman" w:eastAsia="Calibri" w:hAnsi="Times New Roman" w:cs="Times New Roman"/>
          <w:sz w:val="24"/>
          <w:szCs w:val="24"/>
        </w:rPr>
        <w:t>FTIR</w:t>
      </w:r>
      <w:r w:rsidRPr="005251C6">
        <w:rPr>
          <w:rFonts w:ascii="Times New Roman" w:hAnsi="Times New Roman" w:cs="Times New Roman"/>
          <w:sz w:val="24"/>
          <w:szCs w:val="24"/>
        </w:rPr>
        <w:t xml:space="preserve"> </w:t>
      </w:r>
      <w:r w:rsidRPr="005251C6">
        <w:rPr>
          <w:rFonts w:ascii="Times New Roman" w:eastAsia="Calibri" w:hAnsi="Times New Roman" w:cs="Times New Roman"/>
          <w:sz w:val="24"/>
          <w:szCs w:val="24"/>
        </w:rPr>
        <w:t>(cm</w:t>
      </w:r>
      <w:r w:rsidRPr="005251C6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5251C6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d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VII:</w:t>
      </w:r>
      <w:r w:rsidRPr="005251C6">
        <w:rPr>
          <w:rFonts w:ascii="Times New Roman" w:hAnsi="Times New Roman" w:cs="Times New Roman"/>
          <w:sz w:val="24"/>
          <w:szCs w:val="24"/>
        </w:rPr>
        <w:t xml:space="preserve"> 2926,</w:t>
      </w:r>
      <w:r w:rsidRPr="005251C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51C6">
        <w:rPr>
          <w:rFonts w:ascii="Times New Roman" w:hAnsi="Times New Roman" w:cs="Times New Roman"/>
          <w:sz w:val="24"/>
          <w:szCs w:val="24"/>
        </w:rPr>
        <w:t>2854 (</w:t>
      </w:r>
      <w:proofErr w:type="spellStart"/>
      <w:r w:rsidRPr="005251C6">
        <w:rPr>
          <w:rFonts w:ascii="Times New Roman" w:hAnsi="Times New Roman" w:cs="Times New Roman"/>
          <w:sz w:val="24"/>
          <w:szCs w:val="24"/>
        </w:rPr>
        <w:t>CH</w:t>
      </w:r>
      <w:r w:rsidRPr="005251C6">
        <w:rPr>
          <w:rFonts w:ascii="Times New Roman" w:hAnsi="Times New Roman" w:cs="Times New Roman"/>
          <w:sz w:val="24"/>
          <w:szCs w:val="24"/>
          <w:vertAlign w:val="subscript"/>
        </w:rPr>
        <w:t>alifati</w:t>
      </w:r>
      <w:r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 xml:space="preserve">), </w:t>
      </w:r>
      <w:r w:rsidRPr="005251C6">
        <w:rPr>
          <w:rFonts w:ascii="Times New Roman" w:eastAsia="Calibri" w:hAnsi="Times New Roman" w:cs="Times New Roman"/>
          <w:sz w:val="24"/>
          <w:szCs w:val="24"/>
        </w:rPr>
        <w:t>1662 (CH=N), 1545 (CH=</w:t>
      </w:r>
      <w:proofErr w:type="spellStart"/>
      <w:r w:rsidRPr="005251C6">
        <w:rPr>
          <w:rFonts w:ascii="Times New Roman" w:eastAsia="Calibri" w:hAnsi="Times New Roman" w:cs="Times New Roman"/>
          <w:sz w:val="24"/>
          <w:szCs w:val="24"/>
        </w:rPr>
        <w:t>N</w:t>
      </w:r>
      <w:r w:rsidRPr="005251C6">
        <w:rPr>
          <w:rFonts w:ascii="Times New Roman" w:eastAsia="Calibri" w:hAnsi="Times New Roman" w:cs="Times New Roman"/>
          <w:sz w:val="24"/>
          <w:szCs w:val="24"/>
          <w:vertAlign w:val="subscript"/>
        </w:rPr>
        <w:t>triazin</w:t>
      </w:r>
      <w:r>
        <w:rPr>
          <w:rFonts w:ascii="Times New Roman" w:eastAsia="Calibri" w:hAnsi="Times New Roman" w:cs="Times New Roman"/>
          <w:sz w:val="24"/>
          <w:szCs w:val="24"/>
          <w:vertAlign w:val="subscript"/>
        </w:rPr>
        <w:t>e</w:t>
      </w:r>
      <w:proofErr w:type="spellEnd"/>
      <w:r w:rsidRPr="005251C6">
        <w:rPr>
          <w:rFonts w:ascii="Times New Roman" w:eastAsia="Calibri" w:hAnsi="Times New Roman" w:cs="Times New Roman"/>
          <w:sz w:val="24"/>
          <w:szCs w:val="24"/>
        </w:rPr>
        <w:t>),</w:t>
      </w:r>
      <w:r w:rsidRPr="005251C6">
        <w:rPr>
          <w:rFonts w:ascii="Times New Roman" w:hAnsi="Times New Roman" w:cs="Times New Roman"/>
          <w:sz w:val="24"/>
          <w:szCs w:val="24"/>
        </w:rPr>
        <w:t xml:space="preserve"> 54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5251C6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Ni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>-N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5251C6">
        <w:rPr>
          <w:rFonts w:ascii="Times New Roman" w:eastAsia="Calibri" w:hAnsi="Times New Roman" w:cs="Times New Roman"/>
          <w:sz w:val="24"/>
          <w:szCs w:val="24"/>
        </w:rPr>
        <w:t>FTIR</w:t>
      </w:r>
      <w:r w:rsidRPr="005251C6">
        <w:rPr>
          <w:rFonts w:ascii="Times New Roman" w:hAnsi="Times New Roman" w:cs="Times New Roman"/>
          <w:sz w:val="24"/>
          <w:szCs w:val="24"/>
        </w:rPr>
        <w:t xml:space="preserve"> </w:t>
      </w:r>
      <w:r w:rsidRPr="005251C6">
        <w:rPr>
          <w:rFonts w:ascii="Times New Roman" w:eastAsia="Calibri" w:hAnsi="Times New Roman" w:cs="Times New Roman"/>
          <w:sz w:val="24"/>
          <w:szCs w:val="24"/>
        </w:rPr>
        <w:t>(cm</w:t>
      </w:r>
      <w:r w:rsidRPr="005251C6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5251C6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d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VIII:</w:t>
      </w:r>
      <w:r w:rsidRPr="005251C6">
        <w:rPr>
          <w:rFonts w:ascii="Times New Roman" w:hAnsi="Times New Roman" w:cs="Times New Roman"/>
          <w:sz w:val="24"/>
          <w:szCs w:val="24"/>
        </w:rPr>
        <w:t xml:space="preserve"> 2926,</w:t>
      </w:r>
      <w:r w:rsidRPr="005251C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251C6">
        <w:rPr>
          <w:rFonts w:ascii="Times New Roman" w:hAnsi="Times New Roman" w:cs="Times New Roman"/>
          <w:sz w:val="24"/>
          <w:szCs w:val="24"/>
        </w:rPr>
        <w:t>2854 (</w:t>
      </w:r>
      <w:proofErr w:type="spellStart"/>
      <w:r w:rsidRPr="005251C6">
        <w:rPr>
          <w:rFonts w:ascii="Times New Roman" w:hAnsi="Times New Roman" w:cs="Times New Roman"/>
          <w:sz w:val="24"/>
          <w:szCs w:val="24"/>
        </w:rPr>
        <w:t>CH</w:t>
      </w:r>
      <w:r w:rsidRPr="005251C6">
        <w:rPr>
          <w:rFonts w:ascii="Times New Roman" w:hAnsi="Times New Roman" w:cs="Times New Roman"/>
          <w:sz w:val="24"/>
          <w:szCs w:val="24"/>
          <w:vertAlign w:val="subscript"/>
        </w:rPr>
        <w:t>alifati</w:t>
      </w:r>
      <w:r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 xml:space="preserve">), </w:t>
      </w:r>
      <w:r w:rsidRPr="005251C6">
        <w:rPr>
          <w:rFonts w:ascii="Times New Roman" w:eastAsia="Calibri" w:hAnsi="Times New Roman" w:cs="Times New Roman"/>
          <w:sz w:val="24"/>
          <w:szCs w:val="24"/>
        </w:rPr>
        <w:t>1662 (CH=N), 1545 (CH=</w:t>
      </w:r>
      <w:proofErr w:type="spellStart"/>
      <w:r w:rsidRPr="005251C6">
        <w:rPr>
          <w:rFonts w:ascii="Times New Roman" w:eastAsia="Calibri" w:hAnsi="Times New Roman" w:cs="Times New Roman"/>
          <w:sz w:val="24"/>
          <w:szCs w:val="24"/>
        </w:rPr>
        <w:t>N</w:t>
      </w:r>
      <w:r w:rsidRPr="005251C6">
        <w:rPr>
          <w:rFonts w:ascii="Times New Roman" w:eastAsia="Calibri" w:hAnsi="Times New Roman" w:cs="Times New Roman"/>
          <w:sz w:val="24"/>
          <w:szCs w:val="24"/>
          <w:vertAlign w:val="subscript"/>
        </w:rPr>
        <w:t>triazin</w:t>
      </w:r>
      <w:r>
        <w:rPr>
          <w:rFonts w:ascii="Times New Roman" w:eastAsia="Calibri" w:hAnsi="Times New Roman" w:cs="Times New Roman"/>
          <w:sz w:val="24"/>
          <w:szCs w:val="24"/>
          <w:vertAlign w:val="subscript"/>
        </w:rPr>
        <w:t>e</w:t>
      </w:r>
      <w:proofErr w:type="spellEnd"/>
      <w:r w:rsidRPr="005251C6">
        <w:rPr>
          <w:rFonts w:ascii="Times New Roman" w:eastAsia="Calibri" w:hAnsi="Times New Roman" w:cs="Times New Roman"/>
          <w:sz w:val="24"/>
          <w:szCs w:val="24"/>
        </w:rPr>
        <w:t>),</w:t>
      </w:r>
      <w:r w:rsidRPr="005251C6">
        <w:rPr>
          <w:rFonts w:ascii="Times New Roman" w:hAnsi="Times New Roman" w:cs="Times New Roman"/>
          <w:sz w:val="24"/>
          <w:szCs w:val="24"/>
        </w:rPr>
        <w:t xml:space="preserve"> 540 (</w:t>
      </w:r>
      <w:r>
        <w:rPr>
          <w:rFonts w:ascii="Times New Roman" w:hAnsi="Times New Roman" w:cs="Times New Roman"/>
          <w:sz w:val="24"/>
          <w:szCs w:val="24"/>
        </w:rPr>
        <w:t>Cu</w:t>
      </w:r>
      <w:r w:rsidRPr="005251C6">
        <w:rPr>
          <w:rFonts w:ascii="Times New Roman" w:hAnsi="Times New Roman" w:cs="Times New Roman"/>
          <w:sz w:val="24"/>
          <w:szCs w:val="24"/>
        </w:rPr>
        <w:t>-N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5251C6">
        <w:rPr>
          <w:rFonts w:ascii="Times New Roman" w:eastAsia="Calibri" w:hAnsi="Times New Roman" w:cs="Times New Roman"/>
          <w:sz w:val="24"/>
          <w:szCs w:val="24"/>
        </w:rPr>
        <w:t>FT-IR</w:t>
      </w:r>
      <w:r w:rsidRPr="005251C6">
        <w:rPr>
          <w:rFonts w:ascii="Times New Roman" w:hAnsi="Times New Roman" w:cs="Times New Roman"/>
          <w:sz w:val="24"/>
          <w:szCs w:val="24"/>
        </w:rPr>
        <w:t xml:space="preserve"> </w:t>
      </w:r>
      <w:r w:rsidRPr="005251C6">
        <w:rPr>
          <w:rFonts w:ascii="Times New Roman" w:eastAsia="Calibri" w:hAnsi="Times New Roman" w:cs="Times New Roman"/>
          <w:sz w:val="24"/>
          <w:szCs w:val="24"/>
        </w:rPr>
        <w:t>(cm</w:t>
      </w:r>
      <w:r w:rsidRPr="005251C6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5251C6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d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X:</w:t>
      </w:r>
      <w:r w:rsidRPr="005251C6">
        <w:rPr>
          <w:rFonts w:ascii="Times New Roman" w:hAnsi="Times New Roman" w:cs="Times New Roman"/>
          <w:sz w:val="24"/>
          <w:szCs w:val="24"/>
        </w:rPr>
        <w:t xml:space="preserve"> 3115 (C-H </w:t>
      </w:r>
      <w:proofErr w:type="spellStart"/>
      <w:r w:rsidRPr="005251C6">
        <w:rPr>
          <w:rFonts w:ascii="Times New Roman" w:hAnsi="Times New Roman" w:cs="Times New Roman"/>
          <w:sz w:val="24"/>
          <w:szCs w:val="24"/>
        </w:rPr>
        <w:t>arom</w:t>
      </w:r>
      <w:r>
        <w:rPr>
          <w:rFonts w:ascii="Times New Roman" w:hAnsi="Times New Roman" w:cs="Times New Roman"/>
          <w:sz w:val="24"/>
          <w:szCs w:val="24"/>
        </w:rPr>
        <w:t>atic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 xml:space="preserve">), 1648 (CH=N), 1568 (CH=N </w:t>
      </w:r>
      <w:proofErr w:type="spellStart"/>
      <w:r w:rsidRPr="005251C6">
        <w:rPr>
          <w:rFonts w:ascii="Times New Roman" w:hAnsi="Times New Roman" w:cs="Times New Roman"/>
          <w:sz w:val="24"/>
          <w:szCs w:val="24"/>
        </w:rPr>
        <w:t>triazine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>), 545 (</w:t>
      </w:r>
      <w:proofErr w:type="spellStart"/>
      <w:r>
        <w:rPr>
          <w:rFonts w:ascii="Times New Roman" w:hAnsi="Times New Roman" w:cs="Times New Roman"/>
          <w:sz w:val="24"/>
          <w:szCs w:val="24"/>
        </w:rPr>
        <w:t>Co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>-N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5251C6">
        <w:rPr>
          <w:rFonts w:ascii="Times New Roman" w:eastAsia="Calibri" w:hAnsi="Times New Roman" w:cs="Times New Roman"/>
          <w:sz w:val="24"/>
          <w:szCs w:val="24"/>
        </w:rPr>
        <w:t>FT-IR</w:t>
      </w:r>
      <w:r w:rsidRPr="005251C6">
        <w:rPr>
          <w:rFonts w:ascii="Times New Roman" w:hAnsi="Times New Roman" w:cs="Times New Roman"/>
          <w:sz w:val="24"/>
          <w:szCs w:val="24"/>
        </w:rPr>
        <w:t xml:space="preserve"> </w:t>
      </w:r>
      <w:r w:rsidRPr="005251C6">
        <w:rPr>
          <w:rFonts w:ascii="Times New Roman" w:eastAsia="Calibri" w:hAnsi="Times New Roman" w:cs="Times New Roman"/>
          <w:sz w:val="24"/>
          <w:szCs w:val="24"/>
        </w:rPr>
        <w:t>(cm</w:t>
      </w:r>
      <w:r w:rsidRPr="005251C6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5251C6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d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X:</w:t>
      </w:r>
      <w:r w:rsidRPr="005251C6">
        <w:rPr>
          <w:rFonts w:ascii="Times New Roman" w:hAnsi="Times New Roman" w:cs="Times New Roman"/>
          <w:sz w:val="24"/>
          <w:szCs w:val="24"/>
        </w:rPr>
        <w:t xml:space="preserve"> 3115 (C-H </w:t>
      </w:r>
      <w:proofErr w:type="spellStart"/>
      <w:r w:rsidRPr="005251C6">
        <w:rPr>
          <w:rFonts w:ascii="Times New Roman" w:hAnsi="Times New Roman" w:cs="Times New Roman"/>
          <w:sz w:val="24"/>
          <w:szCs w:val="24"/>
        </w:rPr>
        <w:t>arom</w:t>
      </w:r>
      <w:r>
        <w:rPr>
          <w:rFonts w:ascii="Times New Roman" w:hAnsi="Times New Roman" w:cs="Times New Roman"/>
          <w:sz w:val="24"/>
          <w:szCs w:val="24"/>
        </w:rPr>
        <w:t>atic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 xml:space="preserve">), 1648 (CH=N), 1568 (CH=N </w:t>
      </w:r>
      <w:proofErr w:type="spellStart"/>
      <w:r w:rsidRPr="005251C6">
        <w:rPr>
          <w:rFonts w:ascii="Times New Roman" w:hAnsi="Times New Roman" w:cs="Times New Roman"/>
          <w:sz w:val="24"/>
          <w:szCs w:val="24"/>
        </w:rPr>
        <w:t>triazine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>), 54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5251C6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Ni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>-N)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5251C6">
        <w:rPr>
          <w:rFonts w:ascii="Times New Roman" w:eastAsia="Calibri" w:hAnsi="Times New Roman" w:cs="Times New Roman"/>
          <w:sz w:val="24"/>
          <w:szCs w:val="24"/>
        </w:rPr>
        <w:t xml:space="preserve"> FT-IR</w:t>
      </w:r>
      <w:r w:rsidRPr="005251C6">
        <w:rPr>
          <w:rFonts w:ascii="Times New Roman" w:hAnsi="Times New Roman" w:cs="Times New Roman"/>
          <w:sz w:val="24"/>
          <w:szCs w:val="24"/>
        </w:rPr>
        <w:t xml:space="preserve"> </w:t>
      </w:r>
      <w:r w:rsidRPr="005251C6">
        <w:rPr>
          <w:rFonts w:ascii="Times New Roman" w:eastAsia="Calibri" w:hAnsi="Times New Roman" w:cs="Times New Roman"/>
          <w:sz w:val="24"/>
          <w:szCs w:val="24"/>
        </w:rPr>
        <w:t>(cm</w:t>
      </w:r>
      <w:r w:rsidRPr="005251C6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5251C6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d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XI:</w:t>
      </w:r>
      <w:r w:rsidRPr="005251C6">
        <w:rPr>
          <w:rFonts w:ascii="Times New Roman" w:hAnsi="Times New Roman" w:cs="Times New Roman"/>
          <w:sz w:val="24"/>
          <w:szCs w:val="24"/>
        </w:rPr>
        <w:t xml:space="preserve"> 3115 (C-H </w:t>
      </w:r>
      <w:proofErr w:type="spellStart"/>
      <w:r w:rsidRPr="005251C6">
        <w:rPr>
          <w:rFonts w:ascii="Times New Roman" w:hAnsi="Times New Roman" w:cs="Times New Roman"/>
          <w:sz w:val="24"/>
          <w:szCs w:val="24"/>
        </w:rPr>
        <w:t>arom</w:t>
      </w:r>
      <w:r>
        <w:rPr>
          <w:rFonts w:ascii="Times New Roman" w:hAnsi="Times New Roman" w:cs="Times New Roman"/>
          <w:sz w:val="24"/>
          <w:szCs w:val="24"/>
        </w:rPr>
        <w:t>atic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 xml:space="preserve">), 1648 (CH=N), 1568 (CH=N </w:t>
      </w:r>
      <w:proofErr w:type="spellStart"/>
      <w:r w:rsidRPr="005251C6">
        <w:rPr>
          <w:rFonts w:ascii="Times New Roman" w:hAnsi="Times New Roman" w:cs="Times New Roman"/>
          <w:sz w:val="24"/>
          <w:szCs w:val="24"/>
        </w:rPr>
        <w:t>triazine</w:t>
      </w:r>
      <w:proofErr w:type="spellEnd"/>
      <w:r w:rsidRPr="005251C6">
        <w:rPr>
          <w:rFonts w:ascii="Times New Roman" w:hAnsi="Times New Roman" w:cs="Times New Roman"/>
          <w:sz w:val="24"/>
          <w:szCs w:val="24"/>
        </w:rPr>
        <w:t>), 545 (</w:t>
      </w:r>
      <w:r>
        <w:rPr>
          <w:rFonts w:ascii="Times New Roman" w:hAnsi="Times New Roman" w:cs="Times New Roman"/>
          <w:sz w:val="24"/>
          <w:szCs w:val="24"/>
        </w:rPr>
        <w:t>Cu</w:t>
      </w:r>
      <w:r w:rsidRPr="005251C6">
        <w:rPr>
          <w:rFonts w:ascii="Times New Roman" w:hAnsi="Times New Roman" w:cs="Times New Roman"/>
          <w:sz w:val="24"/>
          <w:szCs w:val="24"/>
        </w:rPr>
        <w:t>-N).</w:t>
      </w:r>
    </w:p>
    <w:p w14:paraId="7CC250E6" w14:textId="2B15BAD1" w:rsidR="00B23BFE" w:rsidRPr="00B23BFE" w:rsidRDefault="00B23BFE" w:rsidP="00FF5FD1">
      <w:pPr>
        <w:pStyle w:val="ListeParagraf"/>
        <w:numPr>
          <w:ilvl w:val="0"/>
          <w:numId w:val="3"/>
        </w:num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23BFE">
        <w:rPr>
          <w:rFonts w:ascii="Times New Roman" w:hAnsi="Times New Roman" w:cs="Times New Roman"/>
          <w:b/>
          <w:sz w:val="24"/>
          <w:szCs w:val="24"/>
          <w:lang w:val="en-US"/>
        </w:rPr>
        <w:t xml:space="preserve">Results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23BFE">
        <w:rPr>
          <w:rFonts w:ascii="Times New Roman" w:hAnsi="Times New Roman" w:cs="Times New Roman"/>
          <w:b/>
          <w:sz w:val="24"/>
          <w:szCs w:val="24"/>
          <w:lang w:val="en-US"/>
        </w:rPr>
        <w:t>nd Discussions</w:t>
      </w:r>
    </w:p>
    <w:p w14:paraId="48E997DC" w14:textId="5945B7A7" w:rsidR="00B25BF0" w:rsidRPr="00B25BF0" w:rsidRDefault="00B25BF0" w:rsidP="00FF5FD1">
      <w:pPr>
        <w:spacing w:after="0" w:line="360" w:lineRule="auto"/>
        <w:ind w:firstLine="360"/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In this study, 2,4-diamino-6-methyl-1,3,5-triazine (Acetoguanamine) was used as the starting material. 2,4-diamino-6-methyl-1,3,5-triazine (Acetoguanamine) was boiled under reflux with glutaraldehyde and </w:t>
      </w:r>
      <w:proofErr w:type="spellStart"/>
      <w:r w:rsidRPr="00024E64">
        <w:rPr>
          <w:rFonts w:ascii="Times New Roman" w:hAnsi="Times New Roman" w:cs="Times New Roman"/>
          <w:sz w:val="24"/>
          <w:szCs w:val="24"/>
          <w:lang w:val="en-US"/>
        </w:rPr>
        <w:t>terephthaldehyde</w:t>
      </w:r>
      <w:proofErr w:type="spellEnd"/>
      <w:r w:rsidRPr="00024E64">
        <w:rPr>
          <w:rFonts w:ascii="Times New Roman" w:hAnsi="Times New Roman" w:cs="Times New Roman"/>
          <w:sz w:val="24"/>
          <w:szCs w:val="24"/>
          <w:lang w:val="en-US"/>
        </w:rPr>
        <w:t xml:space="preserve"> in acetonitril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sing acetic acid as catalys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t. And, s-triazine-containing polymer ligands</w:t>
      </w:r>
      <w:r w:rsidR="009C70C8">
        <w:rPr>
          <w:rFonts w:ascii="Times New Roman" w:hAnsi="Times New Roman" w:cs="Times New Roman"/>
          <w:sz w:val="24"/>
          <w:szCs w:val="24"/>
          <w:lang w:val="en-US"/>
        </w:rPr>
        <w:t xml:space="preserve"> codded as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 xml:space="preserve"> IV and V were obtained by these condensation reactions. These target s-</w:t>
      </w:r>
      <w:proofErr w:type="spellStart"/>
      <w:r w:rsidRPr="00B25BF0">
        <w:rPr>
          <w:rFonts w:ascii="Times New Roman" w:hAnsi="Times New Roman" w:cs="Times New Roman"/>
          <w:sz w:val="24"/>
          <w:szCs w:val="24"/>
          <w:lang w:val="en-US"/>
        </w:rPr>
        <w:t>triazin</w:t>
      </w:r>
      <w:proofErr w:type="spellEnd"/>
      <w:r w:rsidRPr="00B25BF0">
        <w:rPr>
          <w:rFonts w:ascii="Times New Roman" w:hAnsi="Times New Roman" w:cs="Times New Roman"/>
          <w:sz w:val="24"/>
          <w:szCs w:val="24"/>
          <w:lang w:val="en-US"/>
        </w:rPr>
        <w:t xml:space="preserve"> containing polymer ligands obtained were analyzed by </w:t>
      </w:r>
      <w:r w:rsidRPr="00B25BF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H-NMR, FT-IR, TGA and elemental analysis. Then, polymeric metal (Co</w:t>
      </w:r>
      <w:r w:rsidRPr="00B25BF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, Ni</w:t>
      </w:r>
      <w:r w:rsidRPr="00B25BF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 xml:space="preserve"> and Cu</w:t>
      </w:r>
      <w:r w:rsidRPr="00B25BF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) complexes of the polymeric ligands</w:t>
      </w:r>
      <w:r w:rsidR="009C70C8">
        <w:rPr>
          <w:rFonts w:ascii="Times New Roman" w:hAnsi="Times New Roman" w:cs="Times New Roman"/>
          <w:sz w:val="24"/>
          <w:szCs w:val="24"/>
          <w:lang w:val="en-US"/>
        </w:rPr>
        <w:t xml:space="preserve"> codded as (VI-XI)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 xml:space="preserve"> were obtained from the interaction with CoCl</w:t>
      </w:r>
      <w:r w:rsidRPr="00B25B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.6H</w:t>
      </w:r>
      <w:r w:rsidRPr="00B25B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O, NiCl</w:t>
      </w:r>
      <w:r w:rsidRPr="00B25B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.6H</w:t>
      </w:r>
      <w:r w:rsidRPr="00B25B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O and CuCl</w:t>
      </w:r>
      <w:r w:rsidRPr="00B25B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.2H</w:t>
      </w:r>
      <w:r w:rsidRPr="00B25B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BF0">
        <w:rPr>
          <w:rFonts w:ascii="Times New Roman" w:hAnsi="Times New Roman" w:cs="Times New Roman"/>
          <w:sz w:val="24"/>
          <w:szCs w:val="24"/>
          <w:lang w:val="en-US"/>
        </w:rPr>
        <w:t>O at 60℃ in ethyl alcohol. The structures of these complexes were also illuminated and elucidated using FT-IR, elemental analysis, thermogravimetric analysis and magnetic susceptibility analysis. The polymerization degrees of the polymeric ligands were determined by the molecular weight determination study with the viscometer.</w:t>
      </w:r>
    </w:p>
    <w:p w14:paraId="0D4FE604" w14:textId="51C3026D" w:rsidR="004B062F" w:rsidRDefault="004B062F" w:rsidP="00FF5FD1">
      <w:pPr>
        <w:spacing w:after="0" w:line="360" w:lineRule="auto"/>
        <w:jc w:val="both"/>
      </w:pPr>
      <w:r>
        <w:object w:dxaOrig="10543" w:dyaOrig="7550" w14:anchorId="7DB04F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85pt;height:323.85pt" o:ole="">
            <v:imagedata r:id="rId9" o:title=""/>
          </v:shape>
          <o:OLEObject Type="Embed" ProgID="ChemDraw.Document.6.0" ShapeID="_x0000_i1025" DrawAspect="Content" ObjectID="_1629540230" r:id="rId10"/>
        </w:object>
      </w:r>
    </w:p>
    <w:p w14:paraId="4140EC95" w14:textId="33D2B27E" w:rsidR="004B062F" w:rsidRPr="004B062F" w:rsidRDefault="004B062F" w:rsidP="00FF5FD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4B062F">
        <w:rPr>
          <w:rFonts w:ascii="Times New Roman" w:hAnsi="Times New Roman" w:cs="Times New Roman"/>
          <w:b/>
          <w:bCs/>
          <w:sz w:val="24"/>
          <w:szCs w:val="24"/>
        </w:rPr>
        <w:t>Scheme</w:t>
      </w:r>
      <w:proofErr w:type="spellEnd"/>
      <w:r w:rsidRPr="004B062F">
        <w:rPr>
          <w:rFonts w:ascii="Times New Roman" w:hAnsi="Times New Roman" w:cs="Times New Roman"/>
          <w:b/>
          <w:bCs/>
          <w:sz w:val="24"/>
          <w:szCs w:val="24"/>
        </w:rPr>
        <w:t xml:space="preserve"> 1: 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>The synthetic route 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polymeric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ligand</w:t>
      </w:r>
      <w:r>
        <w:rPr>
          <w:rFonts w:ascii="Times New Roman" w:hAnsi="Times New Roman" w:cs="Times New Roman"/>
          <w:sz w:val="24"/>
          <w:szCs w:val="24"/>
          <w:lang w:val="en-US"/>
        </w:rPr>
        <w:t>s and their cross linked polymeric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complexes.</w:t>
      </w:r>
    </w:p>
    <w:p w14:paraId="417EB96F" w14:textId="77777777" w:rsidR="00AD5D2A" w:rsidRDefault="00AD5D2A" w:rsidP="00FF5FD1">
      <w:pPr>
        <w:spacing w:after="0" w:line="360" w:lineRule="auto"/>
        <w:ind w:left="1276" w:hanging="1276"/>
        <w:rPr>
          <w:rFonts w:ascii="Times New Roman" w:hAnsi="Times New Roman" w:cs="Times New Roman"/>
          <w:sz w:val="24"/>
          <w:szCs w:val="24"/>
        </w:rPr>
      </w:pPr>
    </w:p>
    <w:p w14:paraId="56ED1323" w14:textId="61A8CE8B" w:rsidR="005E2937" w:rsidRPr="005E2937" w:rsidRDefault="005E2937" w:rsidP="00FF5FD1">
      <w:pPr>
        <w:spacing w:after="0" w:line="360" w:lineRule="auto"/>
        <w:ind w:left="1276" w:hanging="1276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ab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2937">
        <w:rPr>
          <w:rFonts w:ascii="Times New Roman" w:hAnsi="Times New Roman" w:cs="Times New Roman"/>
          <w:sz w:val="24"/>
          <w:szCs w:val="24"/>
        </w:rPr>
        <w:t>1.</w:t>
      </w:r>
      <w:r w:rsidRPr="005E29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>The elemental analysis data and physical properties of all ligands and complexes.</w:t>
      </w:r>
      <w:r w:rsidRPr="00BD1B8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43"/>
        <w:gridCol w:w="851"/>
        <w:gridCol w:w="850"/>
        <w:gridCol w:w="851"/>
        <w:gridCol w:w="992"/>
        <w:gridCol w:w="992"/>
        <w:gridCol w:w="709"/>
        <w:gridCol w:w="567"/>
        <w:gridCol w:w="709"/>
        <w:gridCol w:w="708"/>
      </w:tblGrid>
      <w:tr w:rsidR="00836CB9" w:rsidRPr="005E2937" w14:paraId="2DA31C25" w14:textId="77777777" w:rsidTr="00836CB9">
        <w:trPr>
          <w:trHeight w:val="454"/>
        </w:trPr>
        <w:tc>
          <w:tcPr>
            <w:tcW w:w="1843" w:type="dxa"/>
            <w:vMerge w:val="restart"/>
            <w:tcBorders>
              <w:left w:val="nil"/>
              <w:right w:val="nil"/>
            </w:tcBorders>
            <w:vAlign w:val="center"/>
          </w:tcPr>
          <w:p w14:paraId="46CC31E0" w14:textId="77777777" w:rsidR="00836CB9" w:rsidRPr="005E2937" w:rsidRDefault="00836CB9" w:rsidP="00FF5FD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>[</w:t>
            </w:r>
            <w:proofErr w:type="spellStart"/>
            <w:r w:rsidRPr="005E2937"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>Emprical</w:t>
            </w:r>
            <w:proofErr w:type="spellEnd"/>
            <w:r w:rsidRPr="005E2937"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 xml:space="preserve"> Formula]</w:t>
            </w:r>
          </w:p>
          <w:p w14:paraId="1520AD5D" w14:textId="22A235BE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>(Compound Codes)</w:t>
            </w:r>
          </w:p>
        </w:tc>
        <w:tc>
          <w:tcPr>
            <w:tcW w:w="851" w:type="dxa"/>
            <w:vMerge w:val="restart"/>
            <w:tcBorders>
              <w:left w:val="nil"/>
              <w:right w:val="nil"/>
            </w:tcBorders>
            <w:vAlign w:val="center"/>
          </w:tcPr>
          <w:p w14:paraId="21A7987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sym w:font="Symbol" w:char="F06D"/>
            </w:r>
            <w:proofErr w:type="spellStart"/>
            <w:r w:rsidRPr="005E2937">
              <w:rPr>
                <w:rFonts w:ascii="Times New Roman" w:hAnsi="Times New Roman" w:cs="Times New Roman"/>
                <w:b/>
                <w:sz w:val="18"/>
                <w:szCs w:val="18"/>
                <w:vertAlign w:val="subscript"/>
              </w:rPr>
              <w:t>eff</w:t>
            </w:r>
            <w:proofErr w:type="spellEnd"/>
          </w:p>
          <w:p w14:paraId="358FB763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(B.M.)</w:t>
            </w:r>
          </w:p>
          <w:p w14:paraId="657B1B5E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296 K</w:t>
            </w:r>
          </w:p>
        </w:tc>
        <w:tc>
          <w:tcPr>
            <w:tcW w:w="850" w:type="dxa"/>
            <w:vMerge w:val="restart"/>
            <w:tcBorders>
              <w:left w:val="nil"/>
              <w:right w:val="nil"/>
            </w:tcBorders>
            <w:vAlign w:val="center"/>
          </w:tcPr>
          <w:p w14:paraId="4CC88285" w14:textId="77777777" w:rsidR="00836CB9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  <w:p w14:paraId="1BFC13FF" w14:textId="42C9A4EA" w:rsidR="00836CB9" w:rsidRPr="00BD1B85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BD1B85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M.P °C</w:t>
            </w:r>
          </w:p>
          <w:p w14:paraId="2B2C0924" w14:textId="70C89F4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left w:val="nil"/>
              <w:right w:val="nil"/>
            </w:tcBorders>
            <w:vAlign w:val="center"/>
          </w:tcPr>
          <w:p w14:paraId="6BC6C6EF" w14:textId="5B935396" w:rsidR="00836CB9" w:rsidRPr="005E2937" w:rsidRDefault="00836CB9" w:rsidP="00FF5FD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BD1B85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lor</w:t>
            </w:r>
          </w:p>
        </w:tc>
        <w:tc>
          <w:tcPr>
            <w:tcW w:w="992" w:type="dxa"/>
            <w:vMerge w:val="restart"/>
            <w:tcBorders>
              <w:left w:val="nil"/>
              <w:right w:val="nil"/>
            </w:tcBorders>
            <w:vAlign w:val="center"/>
          </w:tcPr>
          <w:p w14:paraId="353082C5" w14:textId="320B04E0" w:rsidR="00836CB9" w:rsidRPr="005E2937" w:rsidRDefault="00836CB9" w:rsidP="00FF5FD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[</w:t>
            </w:r>
            <w:proofErr w:type="spellStart"/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M</w:t>
            </w:r>
            <w:r w:rsidRPr="005E2937">
              <w:rPr>
                <w:rFonts w:ascii="Times New Roman" w:hAnsi="Times New Roman" w:cs="Times New Roman"/>
                <w:b/>
                <w:sz w:val="18"/>
                <w:szCs w:val="18"/>
                <w:vertAlign w:val="subscript"/>
              </w:rPr>
              <w:t>w</w:t>
            </w:r>
            <w:proofErr w:type="spellEnd"/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]</w:t>
            </w:r>
          </w:p>
        </w:tc>
        <w:tc>
          <w:tcPr>
            <w:tcW w:w="992" w:type="dxa"/>
            <w:vMerge w:val="restart"/>
            <w:tcBorders>
              <w:left w:val="nil"/>
              <w:right w:val="nil"/>
            </w:tcBorders>
            <w:vAlign w:val="center"/>
          </w:tcPr>
          <w:p w14:paraId="436DD4DD" w14:textId="6A7CAD74" w:rsidR="00836CB9" w:rsidRPr="005E2937" w:rsidRDefault="00836CB9" w:rsidP="00FF5FD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Yield</w:t>
            </w:r>
            <w:proofErr w:type="spellEnd"/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 %</w:t>
            </w:r>
          </w:p>
        </w:tc>
        <w:tc>
          <w:tcPr>
            <w:tcW w:w="2693" w:type="dxa"/>
            <w:gridSpan w:val="4"/>
            <w:tcBorders>
              <w:left w:val="nil"/>
              <w:right w:val="nil"/>
            </w:tcBorders>
            <w:vAlign w:val="center"/>
          </w:tcPr>
          <w:p w14:paraId="38D363E0" w14:textId="77777777" w:rsidR="00836CB9" w:rsidRPr="00BD1B85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BD1B85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ntents (</w:t>
            </w:r>
            <w:r w:rsidRPr="00BD1B8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)</w:t>
            </w:r>
          </w:p>
          <w:p w14:paraId="01F4F68C" w14:textId="20AB6C08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BD1B8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alculated</w:t>
            </w:r>
            <w:r w:rsidRPr="00BD1B85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/Found</w:t>
            </w:r>
          </w:p>
        </w:tc>
      </w:tr>
      <w:tr w:rsidR="00836CB9" w:rsidRPr="005E2937" w14:paraId="463C121D" w14:textId="77777777" w:rsidTr="00836CB9">
        <w:trPr>
          <w:trHeight w:val="241"/>
        </w:trPr>
        <w:tc>
          <w:tcPr>
            <w:tcW w:w="1843" w:type="dxa"/>
            <w:vMerge/>
            <w:tcBorders>
              <w:left w:val="nil"/>
              <w:right w:val="nil"/>
            </w:tcBorders>
          </w:tcPr>
          <w:p w14:paraId="657B95A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left w:val="nil"/>
              <w:right w:val="nil"/>
            </w:tcBorders>
          </w:tcPr>
          <w:p w14:paraId="51281854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left w:val="nil"/>
              <w:right w:val="nil"/>
            </w:tcBorders>
          </w:tcPr>
          <w:p w14:paraId="0A3A3C5D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left w:val="nil"/>
              <w:right w:val="nil"/>
            </w:tcBorders>
          </w:tcPr>
          <w:p w14:paraId="53B065A2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2" w:type="dxa"/>
            <w:vMerge/>
            <w:tcBorders>
              <w:left w:val="nil"/>
              <w:right w:val="nil"/>
            </w:tcBorders>
          </w:tcPr>
          <w:p w14:paraId="544940D9" w14:textId="43CABC8E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2" w:type="dxa"/>
            <w:vMerge/>
            <w:tcBorders>
              <w:left w:val="nil"/>
              <w:right w:val="nil"/>
            </w:tcBorders>
          </w:tcPr>
          <w:p w14:paraId="772A7A33" w14:textId="211596DC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339EDC22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C</w: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706FC383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H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0AAC7D84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N</w:t>
            </w:r>
          </w:p>
        </w:tc>
        <w:tc>
          <w:tcPr>
            <w:tcW w:w="708" w:type="dxa"/>
            <w:tcBorders>
              <w:left w:val="nil"/>
              <w:right w:val="nil"/>
            </w:tcBorders>
            <w:vAlign w:val="center"/>
          </w:tcPr>
          <w:p w14:paraId="1657ED6C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  <w:highlight w:val="yellow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M**</w:t>
            </w:r>
          </w:p>
        </w:tc>
      </w:tr>
      <w:tr w:rsidR="00836CB9" w:rsidRPr="005E2937" w14:paraId="13727653" w14:textId="77777777" w:rsidTr="00836CB9">
        <w:trPr>
          <w:trHeight w:val="454"/>
        </w:trPr>
        <w:tc>
          <w:tcPr>
            <w:tcW w:w="1843" w:type="dxa"/>
            <w:tcBorders>
              <w:left w:val="nil"/>
              <w:right w:val="nil"/>
            </w:tcBorders>
            <w:vAlign w:val="center"/>
          </w:tcPr>
          <w:p w14:paraId="6ACA3A14" w14:textId="1DB6D503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1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7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(IV)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6B2302C8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Dia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14:paraId="392E93B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06</w:t>
            </w:r>
          </w:p>
          <w:p w14:paraId="4AE4A978" w14:textId="39248DE8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44DBEBD4" w14:textId="4A64C41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White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3C07D3BD" w14:textId="3137CDB8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[219.29]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 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3D6AAF70" w14:textId="69ACEEE8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8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40D92F02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0.25</w:t>
            </w:r>
          </w:p>
          <w:p w14:paraId="66ED38F7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60.20</w: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35AF4262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7.81</w:t>
            </w:r>
          </w:p>
          <w:p w14:paraId="1F927D99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7.75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51E921CF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31.94</w:t>
            </w:r>
          </w:p>
          <w:p w14:paraId="77C2EA1F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31.91</w:t>
            </w:r>
          </w:p>
        </w:tc>
        <w:tc>
          <w:tcPr>
            <w:tcW w:w="708" w:type="dxa"/>
            <w:tcBorders>
              <w:left w:val="nil"/>
              <w:right w:val="nil"/>
            </w:tcBorders>
            <w:vAlign w:val="center"/>
          </w:tcPr>
          <w:p w14:paraId="0B9CA4FF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836CB9" w:rsidRPr="005E2937" w14:paraId="3B427399" w14:textId="77777777" w:rsidTr="00836CB9">
        <w:trPr>
          <w:trHeight w:val="454"/>
        </w:trPr>
        <w:tc>
          <w:tcPr>
            <w:tcW w:w="1843" w:type="dxa"/>
            <w:tcBorders>
              <w:left w:val="nil"/>
              <w:right w:val="nil"/>
            </w:tcBorders>
            <w:vAlign w:val="center"/>
          </w:tcPr>
          <w:p w14:paraId="7DDCF603" w14:textId="214F69D4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4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5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(V)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20D6C515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Dia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14:paraId="6A5370FF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08</w:t>
            </w:r>
          </w:p>
          <w:p w14:paraId="1E22D396" w14:textId="384B193F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5A2D014F" w14:textId="341454CA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Yellow</w:t>
            </w:r>
            <w:proofErr w:type="spellEnd"/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6A1E7777" w14:textId="43F2F1A4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[253.31]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 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7C6138C7" w14:textId="41A6FDF0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5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38CC31B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6.38</w:t>
            </w:r>
          </w:p>
          <w:p w14:paraId="0C9B0F79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65.15</w: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33AD42F7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.97</w:t>
            </w:r>
          </w:p>
          <w:p w14:paraId="18EEC571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.85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1B192D03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27.65</w:t>
            </w:r>
          </w:p>
          <w:p w14:paraId="2FE07EF8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27.12</w:t>
            </w:r>
          </w:p>
        </w:tc>
        <w:tc>
          <w:tcPr>
            <w:tcW w:w="708" w:type="dxa"/>
            <w:tcBorders>
              <w:left w:val="nil"/>
              <w:right w:val="nil"/>
            </w:tcBorders>
            <w:vAlign w:val="center"/>
          </w:tcPr>
          <w:p w14:paraId="5273B062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836CB9" w:rsidRPr="005E2937" w14:paraId="411D2F5F" w14:textId="77777777" w:rsidTr="00836CB9">
        <w:trPr>
          <w:trHeight w:val="454"/>
        </w:trPr>
        <w:tc>
          <w:tcPr>
            <w:tcW w:w="1843" w:type="dxa"/>
            <w:tcBorders>
              <w:left w:val="nil"/>
              <w:right w:val="nil"/>
            </w:tcBorders>
            <w:vAlign w:val="center"/>
          </w:tcPr>
          <w:p w14:paraId="27891020" w14:textId="33F870CF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2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4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0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o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(VI)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503C7311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3.76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14:paraId="3A172C0B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&gt;400*</w:t>
            </w:r>
          </w:p>
          <w:p w14:paraId="260165CF" w14:textId="6490DD3D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662937D3" w14:textId="24844A00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Orange</w:t>
            </w:r>
            <w:proofErr w:type="spellEnd"/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1EF7E38E" w14:textId="0B9820A6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[497.52]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 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33382A0B" w14:textId="5F76F036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8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0CB1BB2C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3.11</w:t>
            </w:r>
          </w:p>
          <w:p w14:paraId="19662BED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3.08</w: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7FAFEBA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.89</w:t>
            </w:r>
          </w:p>
          <w:p w14:paraId="1AEF52BC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6.85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6A45C8A4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28.15</w:t>
            </w:r>
          </w:p>
          <w:p w14:paraId="122F2D53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28.12</w:t>
            </w:r>
          </w:p>
        </w:tc>
        <w:tc>
          <w:tcPr>
            <w:tcW w:w="708" w:type="dxa"/>
            <w:tcBorders>
              <w:left w:val="nil"/>
              <w:right w:val="nil"/>
            </w:tcBorders>
            <w:vAlign w:val="center"/>
          </w:tcPr>
          <w:p w14:paraId="36EA724A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1.85</w:t>
            </w:r>
          </w:p>
          <w:p w14:paraId="5B2F5001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11.82</w:t>
            </w:r>
          </w:p>
        </w:tc>
      </w:tr>
      <w:tr w:rsidR="00836CB9" w:rsidRPr="005E2937" w14:paraId="488093ED" w14:textId="77777777" w:rsidTr="00836CB9">
        <w:trPr>
          <w:trHeight w:val="454"/>
        </w:trPr>
        <w:tc>
          <w:tcPr>
            <w:tcW w:w="1843" w:type="dxa"/>
            <w:tcBorders>
              <w:left w:val="nil"/>
              <w:right w:val="nil"/>
            </w:tcBorders>
            <w:vAlign w:val="center"/>
          </w:tcPr>
          <w:p w14:paraId="37D4BC38" w14:textId="34A80975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2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4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0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i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(VII)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774580F7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2.81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14:paraId="40716EA7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&gt;400*</w:t>
            </w:r>
          </w:p>
          <w:p w14:paraId="5AAEDE4C" w14:textId="2E058A9D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447B3300" w14:textId="25A38739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Brown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3306D44B" w14:textId="564F8A58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[497.28]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 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7F11F792" w14:textId="7CD41C8A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6F53913A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3.14</w:t>
            </w:r>
          </w:p>
          <w:p w14:paraId="73F746BE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3.10</w: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7061DDC8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.89</w:t>
            </w:r>
          </w:p>
          <w:p w14:paraId="75863E1C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.12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3A09AD23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28.17</w:t>
            </w:r>
          </w:p>
          <w:p w14:paraId="2043E006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28.15</w:t>
            </w:r>
          </w:p>
        </w:tc>
        <w:tc>
          <w:tcPr>
            <w:tcW w:w="708" w:type="dxa"/>
            <w:tcBorders>
              <w:left w:val="nil"/>
              <w:right w:val="nil"/>
            </w:tcBorders>
            <w:vAlign w:val="center"/>
          </w:tcPr>
          <w:p w14:paraId="66F60485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1.80</w:t>
            </w:r>
          </w:p>
          <w:p w14:paraId="071840F4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  <w:highlight w:val="yellow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11.77</w:t>
            </w:r>
          </w:p>
        </w:tc>
      </w:tr>
      <w:tr w:rsidR="00836CB9" w:rsidRPr="005E2937" w14:paraId="133EE1EE" w14:textId="77777777" w:rsidTr="00836CB9">
        <w:trPr>
          <w:trHeight w:val="454"/>
        </w:trPr>
        <w:tc>
          <w:tcPr>
            <w:tcW w:w="1843" w:type="dxa"/>
            <w:tcBorders>
              <w:left w:val="nil"/>
              <w:right w:val="nil"/>
            </w:tcBorders>
            <w:vAlign w:val="center"/>
          </w:tcPr>
          <w:p w14:paraId="30B1B55C" w14:textId="7F3523B6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2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4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0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u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(VIII)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2C875AF9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.76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14:paraId="5FB9C00C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&gt;400*</w:t>
            </w:r>
          </w:p>
          <w:p w14:paraId="74097209" w14:textId="68134D43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1EBA7AE8" w14:textId="4787EA71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laret</w:t>
            </w:r>
            <w:proofErr w:type="spellEnd"/>
            <w:r w:rsidRPr="005E2937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ed</w:t>
            </w:r>
            <w:proofErr w:type="spellEnd"/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4D48EA98" w14:textId="45606975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[502.13]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 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302BCCA5" w14:textId="6DB801EB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5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1B5692A3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2.62</w:t>
            </w:r>
          </w:p>
          <w:p w14:paraId="63442FA2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2.58</w: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49E4517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.83</w:t>
            </w:r>
          </w:p>
          <w:p w14:paraId="57150BA1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6.82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5D6C067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27.90</w:t>
            </w:r>
          </w:p>
          <w:p w14:paraId="143FE68F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27.86</w:t>
            </w:r>
          </w:p>
        </w:tc>
        <w:tc>
          <w:tcPr>
            <w:tcW w:w="708" w:type="dxa"/>
            <w:tcBorders>
              <w:left w:val="nil"/>
              <w:right w:val="nil"/>
            </w:tcBorders>
            <w:vAlign w:val="center"/>
          </w:tcPr>
          <w:p w14:paraId="727CB6B1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2.66</w:t>
            </w:r>
          </w:p>
          <w:p w14:paraId="35798DBA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  <w:highlight w:val="yellow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12.62</w:t>
            </w:r>
          </w:p>
        </w:tc>
      </w:tr>
      <w:tr w:rsidR="00836CB9" w:rsidRPr="005E2937" w14:paraId="10078DC3" w14:textId="77777777" w:rsidTr="00836CB9">
        <w:trPr>
          <w:trHeight w:val="454"/>
        </w:trPr>
        <w:tc>
          <w:tcPr>
            <w:tcW w:w="1843" w:type="dxa"/>
            <w:tcBorders>
              <w:left w:val="nil"/>
              <w:right w:val="nil"/>
            </w:tcBorders>
            <w:vAlign w:val="center"/>
          </w:tcPr>
          <w:p w14:paraId="100C665F" w14:textId="699B205B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8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9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0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o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(IX)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46C0131E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3.75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14:paraId="51AA401D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&gt;400*</w:t>
            </w:r>
          </w:p>
          <w:p w14:paraId="0B6A66B0" w14:textId="12935273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5D341F1E" w14:textId="38CED0EE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Violet</w:t>
            </w:r>
            <w:proofErr w:type="spellEnd"/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5B74F646" w14:textId="7309E21B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[564.54]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 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6590B34E" w14:textId="6DB1E8E4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2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7B3B97D7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9.57</w:t>
            </w:r>
          </w:p>
          <w:p w14:paraId="383D1183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9.13</w: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19D5928D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.18</w:t>
            </w:r>
          </w:p>
          <w:p w14:paraId="3163FB66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.07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63B0392A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24.81</w:t>
            </w:r>
          </w:p>
          <w:p w14:paraId="7A8DFA8A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24.62</w:t>
            </w:r>
          </w:p>
        </w:tc>
        <w:tc>
          <w:tcPr>
            <w:tcW w:w="708" w:type="dxa"/>
            <w:tcBorders>
              <w:left w:val="nil"/>
              <w:right w:val="nil"/>
            </w:tcBorders>
            <w:vAlign w:val="center"/>
          </w:tcPr>
          <w:p w14:paraId="33D16AC2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0.44</w:t>
            </w:r>
          </w:p>
          <w:p w14:paraId="03F95A3D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10.40</w:t>
            </w:r>
          </w:p>
        </w:tc>
      </w:tr>
      <w:tr w:rsidR="00836CB9" w:rsidRPr="005E2937" w14:paraId="097ECFAC" w14:textId="77777777" w:rsidTr="00836CB9">
        <w:trPr>
          <w:trHeight w:val="454"/>
        </w:trPr>
        <w:tc>
          <w:tcPr>
            <w:tcW w:w="1843" w:type="dxa"/>
            <w:tcBorders>
              <w:left w:val="nil"/>
              <w:right w:val="nil"/>
            </w:tcBorders>
            <w:vAlign w:val="center"/>
          </w:tcPr>
          <w:p w14:paraId="0D1AB4D8" w14:textId="5166A37F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8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9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0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i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(X)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54987EEF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2.79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14:paraId="794A871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&gt;400*</w:t>
            </w:r>
          </w:p>
          <w:p w14:paraId="3B2C74C3" w14:textId="1DD7518A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4DC86E29" w14:textId="685FE8E8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Dark </w:t>
            </w: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Green</w:t>
            </w:r>
            <w:proofErr w:type="spellEnd"/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1CE06A57" w14:textId="339A9EBC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[564.30]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 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0AE8CB6C" w14:textId="3C1B1883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5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1FD0A4B6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9.60</w:t>
            </w:r>
          </w:p>
          <w:p w14:paraId="224B8F9E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9.55</w: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47D16E66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.18</w:t>
            </w:r>
          </w:p>
          <w:p w14:paraId="48851C44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.12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359A350B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24.82</w:t>
            </w:r>
          </w:p>
          <w:p w14:paraId="77F1C6C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24.77</w:t>
            </w:r>
          </w:p>
        </w:tc>
        <w:tc>
          <w:tcPr>
            <w:tcW w:w="708" w:type="dxa"/>
            <w:tcBorders>
              <w:left w:val="nil"/>
              <w:right w:val="nil"/>
            </w:tcBorders>
            <w:vAlign w:val="center"/>
          </w:tcPr>
          <w:p w14:paraId="1162B933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0.40</w:t>
            </w:r>
          </w:p>
          <w:p w14:paraId="1367A056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  <w:highlight w:val="yellow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10.38</w:t>
            </w:r>
          </w:p>
        </w:tc>
      </w:tr>
      <w:tr w:rsidR="00836CB9" w:rsidRPr="005E2937" w14:paraId="03899182" w14:textId="77777777" w:rsidTr="00836CB9">
        <w:trPr>
          <w:trHeight w:val="454"/>
        </w:trPr>
        <w:tc>
          <w:tcPr>
            <w:tcW w:w="1843" w:type="dxa"/>
            <w:tcBorders>
              <w:left w:val="nil"/>
              <w:right w:val="nil"/>
            </w:tcBorders>
            <w:vAlign w:val="center"/>
          </w:tcPr>
          <w:p w14:paraId="341798EF" w14:textId="2684D831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8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9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N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0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Cu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(XI)</w:t>
            </w: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0852E0B8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.75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14:paraId="6E83A8CA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&gt;400*</w:t>
            </w:r>
          </w:p>
          <w:p w14:paraId="4BEF4531" w14:textId="5901C242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tcBorders>
              <w:left w:val="nil"/>
              <w:right w:val="nil"/>
            </w:tcBorders>
          </w:tcPr>
          <w:p w14:paraId="5E917667" w14:textId="33864108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Light</w:t>
            </w:r>
            <w:proofErr w:type="spellEnd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Green</w:t>
            </w:r>
            <w:proofErr w:type="spellEnd"/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3A454841" w14:textId="1D36E8E6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[569.16]</w:t>
            </w:r>
            <w:r w:rsidRPr="005E2937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 xml:space="preserve">  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14:paraId="331EC1C4" w14:textId="5ED93C63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67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3DFC42B6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9.09</w:t>
            </w:r>
          </w:p>
          <w:p w14:paraId="1198170A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9.02</w: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12B882B9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5.14</w:t>
            </w:r>
          </w:p>
          <w:p w14:paraId="4B7BAD80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5.11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14:paraId="62BBED7A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24.61</w:t>
            </w:r>
          </w:p>
          <w:p w14:paraId="5E924353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24.58</w:t>
            </w:r>
          </w:p>
        </w:tc>
        <w:tc>
          <w:tcPr>
            <w:tcW w:w="708" w:type="dxa"/>
            <w:tcBorders>
              <w:left w:val="nil"/>
              <w:right w:val="nil"/>
            </w:tcBorders>
            <w:vAlign w:val="center"/>
          </w:tcPr>
          <w:p w14:paraId="2C2DB779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E2937">
              <w:rPr>
                <w:rFonts w:ascii="Times New Roman" w:hAnsi="Times New Roman" w:cs="Times New Roman"/>
                <w:sz w:val="18"/>
                <w:szCs w:val="18"/>
              </w:rPr>
              <w:t>11.16</w:t>
            </w:r>
          </w:p>
          <w:p w14:paraId="70E45B25" w14:textId="77777777" w:rsidR="00836CB9" w:rsidRPr="005E2937" w:rsidRDefault="00836CB9" w:rsidP="00FF5FD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  <w:highlight w:val="yellow"/>
              </w:rPr>
            </w:pPr>
            <w:r w:rsidRPr="005E2937">
              <w:rPr>
                <w:rFonts w:ascii="Times New Roman" w:hAnsi="Times New Roman" w:cs="Times New Roman"/>
                <w:b/>
                <w:sz w:val="18"/>
                <w:szCs w:val="18"/>
              </w:rPr>
              <w:t>11.13</w:t>
            </w:r>
          </w:p>
        </w:tc>
      </w:tr>
    </w:tbl>
    <w:p w14:paraId="4F9FCD77" w14:textId="72AC5551" w:rsidR="005E2937" w:rsidRPr="005E2937" w:rsidRDefault="005E2937" w:rsidP="00FF5FD1">
      <w:pPr>
        <w:spacing w:after="0" w:line="360" w:lineRule="auto"/>
        <w:rPr>
          <w:rFonts w:ascii="Times New Roman" w:hAnsi="Times New Roman" w:cs="Times New Roman"/>
          <w:b/>
          <w:sz w:val="18"/>
          <w:szCs w:val="18"/>
          <w:vertAlign w:val="subscript"/>
        </w:rPr>
      </w:pPr>
      <w:r w:rsidRPr="005E2937">
        <w:rPr>
          <w:rFonts w:ascii="Times New Roman" w:hAnsi="Times New Roman" w:cs="Times New Roman"/>
          <w:sz w:val="18"/>
          <w:szCs w:val="18"/>
        </w:rPr>
        <w:t>*</w:t>
      </w:r>
      <w:proofErr w:type="spellStart"/>
      <w:r>
        <w:rPr>
          <w:rFonts w:ascii="Times New Roman" w:hAnsi="Times New Roman" w:cs="Times New Roman"/>
          <w:sz w:val="18"/>
          <w:szCs w:val="18"/>
        </w:rPr>
        <w:t>Decomposition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>
        <w:rPr>
          <w:rFonts w:ascii="Times New Roman" w:hAnsi="Times New Roman" w:cs="Times New Roman"/>
          <w:sz w:val="18"/>
          <w:szCs w:val="18"/>
        </w:rPr>
        <w:t>point</w:t>
      </w:r>
      <w:proofErr w:type="spellEnd"/>
      <w:r w:rsidRPr="005E2937">
        <w:rPr>
          <w:rFonts w:ascii="Times New Roman" w:hAnsi="Times New Roman" w:cs="Times New Roman"/>
          <w:sz w:val="18"/>
          <w:szCs w:val="18"/>
        </w:rPr>
        <w:t xml:space="preserve">, ** M = </w:t>
      </w:r>
      <w:proofErr w:type="spellStart"/>
      <w:r w:rsidRPr="005E2937">
        <w:rPr>
          <w:rFonts w:ascii="Times New Roman" w:hAnsi="Times New Roman" w:cs="Times New Roman"/>
          <w:sz w:val="18"/>
          <w:szCs w:val="18"/>
        </w:rPr>
        <w:t>Co</w:t>
      </w:r>
      <w:proofErr w:type="spellEnd"/>
      <w:r w:rsidRPr="005E2937">
        <w:rPr>
          <w:rFonts w:ascii="Times New Roman" w:hAnsi="Times New Roman" w:cs="Times New Roman"/>
          <w:sz w:val="18"/>
          <w:szCs w:val="18"/>
        </w:rPr>
        <w:t xml:space="preserve">(II), </w:t>
      </w:r>
      <w:proofErr w:type="spellStart"/>
      <w:r w:rsidRPr="005E2937">
        <w:rPr>
          <w:rFonts w:ascii="Times New Roman" w:hAnsi="Times New Roman" w:cs="Times New Roman"/>
          <w:sz w:val="18"/>
          <w:szCs w:val="18"/>
        </w:rPr>
        <w:t>Ni</w:t>
      </w:r>
      <w:proofErr w:type="spellEnd"/>
      <w:r w:rsidRPr="005E2937">
        <w:rPr>
          <w:rFonts w:ascii="Times New Roman" w:hAnsi="Times New Roman" w:cs="Times New Roman"/>
          <w:sz w:val="18"/>
          <w:szCs w:val="18"/>
        </w:rPr>
        <w:t xml:space="preserve">(II) ve Cu(II), </w:t>
      </w:r>
      <w:r w:rsidRPr="005E2937">
        <w:rPr>
          <w:rFonts w:ascii="Times New Roman" w:hAnsi="Times New Roman" w:cs="Times New Roman"/>
          <w:b/>
          <w:sz w:val="18"/>
          <w:szCs w:val="18"/>
        </w:rPr>
        <w:sym w:font="Symbol" w:char="F06D"/>
      </w:r>
      <w:proofErr w:type="spellStart"/>
      <w:r w:rsidRPr="005E2937">
        <w:rPr>
          <w:rFonts w:ascii="Times New Roman" w:hAnsi="Times New Roman" w:cs="Times New Roman"/>
          <w:b/>
          <w:sz w:val="18"/>
          <w:szCs w:val="18"/>
          <w:vertAlign w:val="subscript"/>
        </w:rPr>
        <w:t>eff</w:t>
      </w:r>
      <w:proofErr w:type="spellEnd"/>
      <w:r w:rsidRPr="005E2937">
        <w:rPr>
          <w:rFonts w:ascii="Times New Roman" w:hAnsi="Times New Roman" w:cs="Times New Roman"/>
          <w:b/>
          <w:sz w:val="18"/>
          <w:szCs w:val="18"/>
          <w:vertAlign w:val="subscript"/>
        </w:rPr>
        <w:t xml:space="preserve"> </w:t>
      </w:r>
      <w:r w:rsidRPr="005E2937">
        <w:rPr>
          <w:rFonts w:ascii="Times New Roman" w:hAnsi="Times New Roman" w:cs="Times New Roman"/>
          <w:b/>
          <w:sz w:val="18"/>
          <w:szCs w:val="18"/>
        </w:rPr>
        <w:t xml:space="preserve">= </w:t>
      </w:r>
      <w:proofErr w:type="spellStart"/>
      <w:r w:rsidRPr="005E2937">
        <w:rPr>
          <w:rFonts w:ascii="Times New Roman" w:hAnsi="Times New Roman" w:cs="Times New Roman"/>
          <w:sz w:val="18"/>
          <w:szCs w:val="18"/>
        </w:rPr>
        <w:t>Ef</w:t>
      </w:r>
      <w:r>
        <w:rPr>
          <w:rFonts w:ascii="Times New Roman" w:hAnsi="Times New Roman" w:cs="Times New Roman"/>
          <w:sz w:val="18"/>
          <w:szCs w:val="18"/>
        </w:rPr>
        <w:t>f</w:t>
      </w:r>
      <w:r w:rsidRPr="005E2937">
        <w:rPr>
          <w:rFonts w:ascii="Times New Roman" w:hAnsi="Times New Roman" w:cs="Times New Roman"/>
          <w:sz w:val="18"/>
          <w:szCs w:val="18"/>
        </w:rPr>
        <w:t>e</w:t>
      </w:r>
      <w:r>
        <w:rPr>
          <w:rFonts w:ascii="Times New Roman" w:hAnsi="Times New Roman" w:cs="Times New Roman"/>
          <w:sz w:val="18"/>
          <w:szCs w:val="18"/>
        </w:rPr>
        <w:t>ctive</w:t>
      </w:r>
      <w:proofErr w:type="spellEnd"/>
      <w:r w:rsidRPr="005E2937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5E2937">
        <w:rPr>
          <w:rFonts w:ascii="Times New Roman" w:hAnsi="Times New Roman" w:cs="Times New Roman"/>
          <w:sz w:val="18"/>
          <w:szCs w:val="18"/>
        </w:rPr>
        <w:t>ma</w:t>
      </w:r>
      <w:r>
        <w:rPr>
          <w:rFonts w:ascii="Times New Roman" w:hAnsi="Times New Roman" w:cs="Times New Roman"/>
          <w:sz w:val="18"/>
          <w:szCs w:val="18"/>
        </w:rPr>
        <w:t>gnetic</w:t>
      </w:r>
      <w:proofErr w:type="spellEnd"/>
      <w:r w:rsidRPr="005E2937">
        <w:rPr>
          <w:rFonts w:ascii="Times New Roman" w:hAnsi="Times New Roman" w:cs="Times New Roman"/>
          <w:sz w:val="18"/>
          <w:szCs w:val="18"/>
        </w:rPr>
        <w:t xml:space="preserve"> moment</w:t>
      </w:r>
      <w:r w:rsidRPr="005E2937">
        <w:rPr>
          <w:rFonts w:ascii="Times New Roman" w:hAnsi="Times New Roman" w:cs="Times New Roman"/>
          <w:b/>
          <w:sz w:val="18"/>
          <w:szCs w:val="18"/>
          <w:vertAlign w:val="subscript"/>
        </w:rPr>
        <w:t xml:space="preserve"> </w:t>
      </w:r>
    </w:p>
    <w:p w14:paraId="68E2B6A7" w14:textId="582661F3" w:rsidR="00B23BFE" w:rsidRDefault="00B23BFE" w:rsidP="00FF5FD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38881DD" w14:textId="77777777" w:rsidR="00FF5FD1" w:rsidRDefault="00FF5FD1" w:rsidP="00FF5FD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C591E51" w14:textId="7F160DE5" w:rsidR="00836CB9" w:rsidRPr="005251C6" w:rsidRDefault="004A4BB2" w:rsidP="00FF5FD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 xml:space="preserve">3.1. Interpretation of </w:t>
      </w:r>
      <w:r w:rsidRPr="005251C6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H NMR Spectra</w:t>
      </w:r>
    </w:p>
    <w:p w14:paraId="3872EEA9" w14:textId="06B5D94E" w:rsidR="004B062F" w:rsidRDefault="004B062F" w:rsidP="00FF5F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B062F">
        <w:rPr>
          <w:rFonts w:ascii="Times New Roman" w:hAnsi="Times New Roman" w:cs="Times New Roman"/>
          <w:sz w:val="24"/>
          <w:szCs w:val="24"/>
          <w:lang w:val="en-US"/>
        </w:rPr>
        <w:t xml:space="preserve">In the </w:t>
      </w:r>
      <w:r w:rsidRPr="0041306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4B062F">
        <w:rPr>
          <w:rFonts w:ascii="Times New Roman" w:hAnsi="Times New Roman" w:cs="Times New Roman"/>
          <w:sz w:val="24"/>
          <w:szCs w:val="24"/>
          <w:lang w:val="en-US"/>
        </w:rPr>
        <w:t>H-NMR spectrum of the resulting s-triazine-containing polymer</w:t>
      </w:r>
      <w:r w:rsidR="00712DCC">
        <w:rPr>
          <w:rFonts w:ascii="Times New Roman" w:hAnsi="Times New Roman" w:cs="Times New Roman"/>
          <w:sz w:val="24"/>
          <w:szCs w:val="24"/>
          <w:lang w:val="en-US"/>
        </w:rPr>
        <w:t xml:space="preserve"> IV</w:t>
      </w:r>
      <w:r w:rsidRPr="004B062F">
        <w:rPr>
          <w:rFonts w:ascii="Times New Roman" w:hAnsi="Times New Roman" w:cs="Times New Roman"/>
          <w:sz w:val="24"/>
          <w:szCs w:val="24"/>
          <w:lang w:val="en-US"/>
        </w:rPr>
        <w:t xml:space="preserve">, the triplet </w:t>
      </w:r>
      <w:r w:rsidR="00712DCC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r w:rsidRPr="004B062F">
        <w:rPr>
          <w:rFonts w:ascii="Times New Roman" w:hAnsi="Times New Roman" w:cs="Times New Roman"/>
          <w:sz w:val="24"/>
          <w:szCs w:val="24"/>
          <w:lang w:val="en-US"/>
        </w:rPr>
        <w:t>2 protons at 7.50 ppm</w:t>
      </w:r>
      <w:r w:rsidR="00413068">
        <w:rPr>
          <w:rFonts w:ascii="Times New Roman" w:hAnsi="Times New Roman" w:cs="Times New Roman"/>
          <w:sz w:val="24"/>
          <w:szCs w:val="24"/>
          <w:lang w:val="en-US"/>
        </w:rPr>
        <w:t xml:space="preserve">, the singlet </w:t>
      </w:r>
      <w:r w:rsidR="00712DCC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="00413068">
        <w:rPr>
          <w:rFonts w:ascii="Times New Roman" w:hAnsi="Times New Roman" w:cs="Times New Roman"/>
          <w:sz w:val="24"/>
          <w:szCs w:val="24"/>
          <w:lang w:val="en-US"/>
        </w:rPr>
        <w:t xml:space="preserve"> 3 protons at 2.40 ppm and</w:t>
      </w:r>
      <w:r w:rsidR="009841C8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proofErr w:type="spellStart"/>
      <w:r w:rsidR="009841C8">
        <w:rPr>
          <w:rFonts w:ascii="Times New Roman" w:hAnsi="Times New Roman" w:cs="Times New Roman"/>
          <w:sz w:val="24"/>
          <w:szCs w:val="24"/>
          <w:lang w:val="en-US"/>
        </w:rPr>
        <w:t>multiplet</w:t>
      </w:r>
      <w:proofErr w:type="spellEnd"/>
      <w:r w:rsidR="009841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12DCC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="009841C8">
        <w:rPr>
          <w:rFonts w:ascii="Times New Roman" w:hAnsi="Times New Roman" w:cs="Times New Roman"/>
          <w:sz w:val="24"/>
          <w:szCs w:val="24"/>
          <w:lang w:val="en-US"/>
        </w:rPr>
        <w:t xml:space="preserve"> 6 protons in the range of 2.20-2.05 ppm </w:t>
      </w:r>
      <w:r w:rsidR="004130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12DCC">
        <w:rPr>
          <w:rFonts w:ascii="Times New Roman" w:hAnsi="Times New Roman" w:cs="Times New Roman"/>
          <w:sz w:val="24"/>
          <w:szCs w:val="24"/>
          <w:lang w:val="en-US"/>
        </w:rPr>
        <w:t xml:space="preserve">were observed and </w:t>
      </w:r>
      <w:r w:rsidR="009841C8">
        <w:rPr>
          <w:rFonts w:ascii="Times New Roman" w:hAnsi="Times New Roman" w:cs="Times New Roman"/>
          <w:sz w:val="24"/>
          <w:szCs w:val="24"/>
          <w:lang w:val="en-US"/>
        </w:rPr>
        <w:t>attributed to CH=N group, CH</w:t>
      </w:r>
      <w:r w:rsidR="009841C8" w:rsidRPr="009841C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9841C8">
        <w:rPr>
          <w:rFonts w:ascii="Times New Roman" w:hAnsi="Times New Roman" w:cs="Times New Roman"/>
          <w:sz w:val="24"/>
          <w:szCs w:val="24"/>
          <w:lang w:val="en-US"/>
        </w:rPr>
        <w:t xml:space="preserve"> group on triazine and alipha</w:t>
      </w:r>
      <w:r w:rsidR="00712DCC">
        <w:rPr>
          <w:rFonts w:ascii="Times New Roman" w:hAnsi="Times New Roman" w:cs="Times New Roman"/>
          <w:sz w:val="24"/>
          <w:szCs w:val="24"/>
          <w:lang w:val="en-US"/>
        </w:rPr>
        <w:t>tic CH/CH</w:t>
      </w:r>
      <w:r w:rsidR="00712DCC" w:rsidRPr="00712DC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12DCC">
        <w:rPr>
          <w:rFonts w:ascii="Times New Roman" w:hAnsi="Times New Roman" w:cs="Times New Roman"/>
          <w:sz w:val="24"/>
          <w:szCs w:val="24"/>
          <w:lang w:val="en-US"/>
        </w:rPr>
        <w:t xml:space="preserve"> groups, respectively. </w:t>
      </w:r>
      <w:r w:rsidR="00712DCC" w:rsidRPr="00712DCC">
        <w:rPr>
          <w:rFonts w:ascii="Times New Roman" w:hAnsi="Times New Roman" w:cs="Times New Roman"/>
          <w:sz w:val="24"/>
          <w:szCs w:val="24"/>
          <w:lang w:val="en-US"/>
        </w:rPr>
        <w:t>As for the polymer</w:t>
      </w:r>
      <w:r w:rsidR="00712DCC">
        <w:rPr>
          <w:rFonts w:ascii="Times New Roman" w:hAnsi="Times New Roman" w:cs="Times New Roman"/>
          <w:sz w:val="24"/>
          <w:szCs w:val="24"/>
          <w:lang w:val="en-US"/>
        </w:rPr>
        <w:t xml:space="preserve"> V</w:t>
      </w:r>
      <w:r w:rsidR="00712DCC" w:rsidRPr="00712DC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E0845">
        <w:rPr>
          <w:rFonts w:ascii="Times New Roman" w:hAnsi="Times New Roman" w:cs="Times New Roman"/>
          <w:sz w:val="24"/>
          <w:szCs w:val="24"/>
          <w:lang w:val="en-US"/>
        </w:rPr>
        <w:t xml:space="preserve"> the</w:t>
      </w:r>
      <w:r w:rsidR="00712DC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0845">
        <w:rPr>
          <w:rFonts w:ascii="Times New Roman" w:hAnsi="Times New Roman" w:cs="Times New Roman"/>
          <w:sz w:val="24"/>
          <w:szCs w:val="24"/>
          <w:lang w:val="en-US"/>
        </w:rPr>
        <w:t xml:space="preserve">singlet for 2 protons at 8.80 ppm, the </w:t>
      </w:r>
      <w:proofErr w:type="spellStart"/>
      <w:r w:rsidR="003E0845">
        <w:rPr>
          <w:rFonts w:ascii="Times New Roman" w:hAnsi="Times New Roman" w:cs="Times New Roman"/>
          <w:sz w:val="24"/>
          <w:szCs w:val="24"/>
          <w:lang w:val="en-US"/>
        </w:rPr>
        <w:t>multiplet</w:t>
      </w:r>
      <w:proofErr w:type="spellEnd"/>
      <w:r w:rsidR="003E0845">
        <w:rPr>
          <w:rFonts w:ascii="Times New Roman" w:hAnsi="Times New Roman" w:cs="Times New Roman"/>
          <w:sz w:val="24"/>
          <w:szCs w:val="24"/>
          <w:lang w:val="en-US"/>
        </w:rPr>
        <w:t xml:space="preserve"> for 4 protons in the range of </w:t>
      </w:r>
      <w:r w:rsidR="003E0845" w:rsidRPr="00836CB9">
        <w:rPr>
          <w:rFonts w:ascii="Times New Roman" w:hAnsi="Times New Roman" w:cs="Times New Roman"/>
          <w:sz w:val="24"/>
          <w:szCs w:val="24"/>
          <w:lang w:val="en-US"/>
        </w:rPr>
        <w:t>8.05-7.70 ppm</w:t>
      </w:r>
      <w:r w:rsidR="003E0845">
        <w:rPr>
          <w:rFonts w:ascii="Times New Roman" w:hAnsi="Times New Roman" w:cs="Times New Roman"/>
          <w:sz w:val="24"/>
          <w:szCs w:val="24"/>
          <w:lang w:val="en-US"/>
        </w:rPr>
        <w:t xml:space="preserve"> and the singlet for 3 protons at 2.40 ppm were observed and attributed to CH=N group, aromatic CH and CH</w:t>
      </w:r>
      <w:r w:rsidR="003E0845" w:rsidRPr="009841C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3E0845">
        <w:rPr>
          <w:rFonts w:ascii="Times New Roman" w:hAnsi="Times New Roman" w:cs="Times New Roman"/>
          <w:sz w:val="24"/>
          <w:szCs w:val="24"/>
          <w:lang w:val="en-US"/>
        </w:rPr>
        <w:t xml:space="preserve"> group on triazine, respectively. </w:t>
      </w:r>
      <w:r w:rsidR="003E0845" w:rsidRPr="003E0845">
        <w:rPr>
          <w:rFonts w:ascii="Times New Roman" w:hAnsi="Times New Roman" w:cs="Times New Roman"/>
          <w:sz w:val="24"/>
          <w:szCs w:val="24"/>
          <w:lang w:val="en-US"/>
        </w:rPr>
        <w:t>These peaks observed in the NMR spectra proved that both structures were successfully obtained</w:t>
      </w:r>
      <w:r w:rsidR="0076240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61115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Lb2M8L0F1dGhvcj48WWVhcj4yMDA3PC9ZZWFyPjxSZWNO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Lb2M8L0F1dGhvcj48WWVhcj4yMDA3PC9ZZWFyPjxSZWNO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A61115">
        <w:rPr>
          <w:rFonts w:ascii="Times New Roman" w:hAnsi="Times New Roman" w:cs="Times New Roman"/>
          <w:sz w:val="24"/>
          <w:szCs w:val="24"/>
          <w:lang w:val="en-US"/>
        </w:rPr>
      </w:r>
      <w:r w:rsidR="00A61115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5-28</w:t>
      </w:r>
      <w:r w:rsidR="00A61115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6D773655" w14:textId="77777777" w:rsidR="00FF5FD1" w:rsidRPr="00712DCC" w:rsidRDefault="00FF5FD1" w:rsidP="00FF5F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7670181" w14:textId="383CE8F2" w:rsidR="00836CB9" w:rsidRDefault="00CB09E8" w:rsidP="00FF5FD1">
      <w:pPr>
        <w:spacing w:after="0" w:line="360" w:lineRule="auto"/>
        <w:jc w:val="center"/>
      </w:pPr>
      <w:r>
        <w:rPr>
          <w:noProof/>
        </w:rPr>
        <w:drawing>
          <wp:inline distT="0" distB="0" distL="0" distR="0" wp14:anchorId="19BA9706" wp14:editId="47D4BCFB">
            <wp:extent cx="4921858" cy="2405048"/>
            <wp:effectExtent l="0" t="0" r="0" b="0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163" cy="2418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A0956" w14:textId="38C247C6" w:rsidR="00836CB9" w:rsidRPr="00836CB9" w:rsidRDefault="00C23D2B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836CB9" w:rsidRPr="00C23D2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>H NMR spe</w:t>
      </w:r>
      <w:r>
        <w:rPr>
          <w:rFonts w:ascii="Times New Roman" w:hAnsi="Times New Roman" w:cs="Times New Roman"/>
          <w:sz w:val="24"/>
          <w:szCs w:val="24"/>
          <w:lang w:val="en-US"/>
        </w:rPr>
        <w:t>ctrum of IV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444EA67" w14:textId="77777777" w:rsidR="00836CB9" w:rsidRPr="00836CB9" w:rsidRDefault="00836CB9" w:rsidP="00FF5FD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841D167" w14:textId="71F88E03" w:rsidR="00836CB9" w:rsidRDefault="00CB09E8" w:rsidP="00FF5FD1">
      <w:pPr>
        <w:spacing w:after="0" w:line="360" w:lineRule="auto"/>
        <w:jc w:val="center"/>
      </w:pPr>
      <w:r>
        <w:rPr>
          <w:noProof/>
        </w:rPr>
        <w:drawing>
          <wp:inline distT="0" distB="0" distL="0" distR="0" wp14:anchorId="34971E5E" wp14:editId="79ECEEAD">
            <wp:extent cx="4929808" cy="2263694"/>
            <wp:effectExtent l="0" t="0" r="4445" b="3810"/>
            <wp:docPr id="12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089" cy="22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4CFAEA" w14:textId="319946D0" w:rsidR="00836CB9" w:rsidRPr="00836CB9" w:rsidRDefault="00C23D2B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gure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2. </w:t>
      </w:r>
      <w:r w:rsidRPr="00C23D2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36CB9">
        <w:rPr>
          <w:rFonts w:ascii="Times New Roman" w:hAnsi="Times New Roman" w:cs="Times New Roman"/>
          <w:sz w:val="24"/>
          <w:szCs w:val="24"/>
          <w:lang w:val="en-US"/>
        </w:rPr>
        <w:t>H NMR spe</w:t>
      </w:r>
      <w:r>
        <w:rPr>
          <w:rFonts w:ascii="Times New Roman" w:hAnsi="Times New Roman" w:cs="Times New Roman"/>
          <w:sz w:val="24"/>
          <w:szCs w:val="24"/>
          <w:lang w:val="en-US"/>
        </w:rPr>
        <w:t>ctrum of V</w:t>
      </w:r>
      <w:r w:rsidRPr="00836CB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642AE04" w14:textId="6AF5A8A8" w:rsidR="00836CB9" w:rsidRDefault="00836CB9" w:rsidP="00FF5FD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D5421C0" w14:textId="77777777" w:rsidR="00CB09E8" w:rsidRDefault="00CB09E8" w:rsidP="00FF5FD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71A7C1C" w14:textId="452373A9" w:rsidR="00836CB9" w:rsidRPr="005251C6" w:rsidRDefault="004A4BB2" w:rsidP="00FF5FD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 xml:space="preserve">3.2. </w:t>
      </w:r>
      <w:r w:rsidR="00F62CE2"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Interpretation of </w:t>
      </w: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F</w:t>
      </w:r>
      <w:r w:rsidR="00F62CE2"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T</w:t>
      </w: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I</w:t>
      </w:r>
      <w:r w:rsidR="00F62CE2"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R</w:t>
      </w: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Spe</w:t>
      </w:r>
      <w:r w:rsidR="00F62CE2"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c</w:t>
      </w: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tr</w:t>
      </w:r>
      <w:r w:rsidR="00F62CE2"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a</w:t>
      </w:r>
    </w:p>
    <w:p w14:paraId="7419652D" w14:textId="206F5B1F" w:rsidR="00A56B13" w:rsidRDefault="00F62CE2" w:rsidP="00FF5F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62CE2">
        <w:rPr>
          <w:rFonts w:ascii="Times New Roman" w:hAnsi="Times New Roman" w:cs="Times New Roman"/>
          <w:sz w:val="24"/>
          <w:szCs w:val="24"/>
          <w:lang w:val="en-US"/>
        </w:rPr>
        <w:t>The FTIR spectra of the polymer ligands an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eir</w:t>
      </w:r>
      <w:r w:rsidRPr="00F62CE2">
        <w:rPr>
          <w:rFonts w:ascii="Times New Roman" w:hAnsi="Times New Roman" w:cs="Times New Roman"/>
          <w:sz w:val="24"/>
          <w:szCs w:val="24"/>
          <w:lang w:val="en-US"/>
        </w:rPr>
        <w:t xml:space="preserve"> complexes we synthesized wer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recorded </w:t>
      </w:r>
      <w:r w:rsidRPr="00F62CE2">
        <w:rPr>
          <w:rFonts w:ascii="Times New Roman" w:hAnsi="Times New Roman" w:cs="Times New Roman"/>
          <w:sz w:val="24"/>
          <w:szCs w:val="24"/>
          <w:lang w:val="en-US"/>
        </w:rPr>
        <w:t>and the bands we observed were summarized in the experimental section.</w:t>
      </w:r>
      <w:r w:rsidR="00817B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62CE2">
        <w:rPr>
          <w:rFonts w:ascii="Times New Roman" w:hAnsi="Times New Roman" w:cs="Times New Roman"/>
          <w:sz w:val="24"/>
          <w:szCs w:val="24"/>
          <w:lang w:val="en-US"/>
        </w:rPr>
        <w:t>Firstly, when we look at the FTIR spectra of the polymer ligands we synthesiz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62CE2">
        <w:rPr>
          <w:rFonts w:ascii="Times New Roman" w:hAnsi="Times New Roman" w:cs="Times New Roman"/>
          <w:sz w:val="24"/>
          <w:szCs w:val="24"/>
          <w:lang w:val="en-US"/>
        </w:rPr>
        <w:t>C = N bands from the central s-triazine group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F62CE2">
        <w:rPr>
          <w:rFonts w:ascii="Times New Roman" w:hAnsi="Times New Roman" w:cs="Times New Roman"/>
          <w:sz w:val="24"/>
          <w:szCs w:val="24"/>
          <w:lang w:val="en-US"/>
        </w:rPr>
        <w:t xml:space="preserve"> were observed at 1537 cm</w:t>
      </w:r>
      <w:r w:rsidRPr="00F62CE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Pr="00F62CE2">
        <w:rPr>
          <w:rFonts w:ascii="Times New Roman" w:hAnsi="Times New Roman" w:cs="Times New Roman"/>
          <w:sz w:val="24"/>
          <w:szCs w:val="24"/>
          <w:lang w:val="en-US"/>
        </w:rPr>
        <w:t xml:space="preserve"> and 1556 cm</w:t>
      </w:r>
      <w:r w:rsidRPr="00F62CE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 </w:t>
      </w:r>
      <w:r w:rsidR="00817B28">
        <w:rPr>
          <w:rFonts w:ascii="Times New Roman" w:hAnsi="Times New Roman" w:cs="Times New Roman"/>
          <w:sz w:val="24"/>
          <w:szCs w:val="24"/>
          <w:lang w:val="en-US"/>
        </w:rPr>
        <w:t>IV and V,</w:t>
      </w:r>
      <w:r w:rsidRPr="00F62CE2">
        <w:rPr>
          <w:rFonts w:ascii="Times New Roman" w:hAnsi="Times New Roman" w:cs="Times New Roman"/>
          <w:sz w:val="24"/>
          <w:szCs w:val="24"/>
          <w:lang w:val="en-US"/>
        </w:rPr>
        <w:t xml:space="preserve"> respectively.</w:t>
      </w:r>
      <w:r w:rsidR="00A56B1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17B28" w:rsidRPr="00817B28">
        <w:rPr>
          <w:rFonts w:ascii="Times New Roman" w:hAnsi="Times New Roman" w:cs="Times New Roman"/>
          <w:sz w:val="24"/>
          <w:szCs w:val="24"/>
          <w:lang w:val="en-US"/>
        </w:rPr>
        <w:t>Disappearance</w:t>
      </w:r>
      <w:r w:rsidR="00817B28">
        <w:rPr>
          <w:rFonts w:ascii="Times New Roman" w:hAnsi="Times New Roman" w:cs="Times New Roman"/>
          <w:sz w:val="24"/>
          <w:szCs w:val="24"/>
          <w:lang w:val="en-US"/>
        </w:rPr>
        <w:t xml:space="preserve"> of N-H bending band at 3391 cm-1 and N-H bending band at 1510 cm-1 for acetoguanamine and </w:t>
      </w:r>
      <w:r w:rsidR="00817B28" w:rsidRPr="00817B28">
        <w:rPr>
          <w:rFonts w:ascii="Times New Roman" w:hAnsi="Times New Roman" w:cs="Times New Roman"/>
          <w:sz w:val="24"/>
          <w:szCs w:val="24"/>
          <w:lang w:val="en-US"/>
        </w:rPr>
        <w:t>instead</w:t>
      </w:r>
      <w:r w:rsidR="00817B2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17B28" w:rsidRPr="00817B28">
        <w:rPr>
          <w:rFonts w:ascii="Times New Roman" w:hAnsi="Times New Roman" w:cs="Times New Roman"/>
          <w:sz w:val="24"/>
          <w:szCs w:val="24"/>
          <w:lang w:val="en-US"/>
        </w:rPr>
        <w:t>appearance</w:t>
      </w:r>
      <w:r w:rsidR="00817B28">
        <w:rPr>
          <w:rFonts w:ascii="Times New Roman" w:hAnsi="Times New Roman" w:cs="Times New Roman"/>
          <w:sz w:val="24"/>
          <w:szCs w:val="24"/>
          <w:lang w:val="en-US"/>
        </w:rPr>
        <w:t xml:space="preserve"> of C=N stretching bands at </w:t>
      </w:r>
      <w:r w:rsidR="00817B28" w:rsidRPr="00836CB9">
        <w:rPr>
          <w:rFonts w:ascii="Times New Roman" w:hAnsi="Times New Roman" w:cs="Times New Roman"/>
          <w:sz w:val="24"/>
          <w:szCs w:val="24"/>
          <w:lang w:val="en-US"/>
        </w:rPr>
        <w:t>1655 cm</w:t>
      </w:r>
      <w:r w:rsidR="00817B28" w:rsidRPr="00817B2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817B28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17B28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817B28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1633 cm</w:t>
      </w:r>
      <w:r w:rsidR="00817B28" w:rsidRPr="00817B2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817B28">
        <w:rPr>
          <w:rFonts w:ascii="Times New Roman" w:hAnsi="Times New Roman" w:cs="Times New Roman"/>
          <w:sz w:val="24"/>
          <w:szCs w:val="24"/>
          <w:lang w:val="en-US"/>
        </w:rPr>
        <w:t xml:space="preserve"> for IV and V,</w:t>
      </w:r>
      <w:r w:rsidR="00A56B1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17B28">
        <w:rPr>
          <w:rFonts w:ascii="Times New Roman" w:hAnsi="Times New Roman" w:cs="Times New Roman"/>
          <w:sz w:val="24"/>
          <w:szCs w:val="24"/>
          <w:lang w:val="en-US"/>
        </w:rPr>
        <w:t>respectively,</w:t>
      </w:r>
      <w:r w:rsidR="00A56B13">
        <w:rPr>
          <w:rFonts w:ascii="Times New Roman" w:hAnsi="Times New Roman" w:cs="Times New Roman"/>
          <w:sz w:val="24"/>
          <w:szCs w:val="24"/>
          <w:lang w:val="en-US"/>
        </w:rPr>
        <w:t xml:space="preserve"> aliphatic C-H stretching bands at </w:t>
      </w:r>
      <w:r w:rsidR="00817B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56B13" w:rsidRPr="00836CB9">
        <w:rPr>
          <w:rFonts w:ascii="Times New Roman" w:hAnsi="Times New Roman" w:cs="Times New Roman"/>
          <w:sz w:val="24"/>
          <w:szCs w:val="24"/>
          <w:lang w:val="en-US"/>
        </w:rPr>
        <w:t>2926 cm</w:t>
      </w:r>
      <w:r w:rsidR="00A56B13" w:rsidRPr="00A56B1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A56B13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56B13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A56B13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2854 cm</w:t>
      </w:r>
      <w:r w:rsidR="00A56B13" w:rsidRPr="00A56B1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A56B13">
        <w:rPr>
          <w:rFonts w:ascii="Times New Roman" w:hAnsi="Times New Roman" w:cs="Times New Roman"/>
          <w:sz w:val="24"/>
          <w:szCs w:val="24"/>
          <w:lang w:val="en-US"/>
        </w:rPr>
        <w:t xml:space="preserve"> for IV and aromatic C-H stretching band at  3115</w:t>
      </w:r>
      <w:r w:rsidR="00A56B13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cm</w:t>
      </w:r>
      <w:r w:rsidR="00A56B13" w:rsidRPr="00A56B1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A56B13">
        <w:rPr>
          <w:rFonts w:ascii="Times New Roman" w:hAnsi="Times New Roman" w:cs="Times New Roman"/>
          <w:sz w:val="24"/>
          <w:szCs w:val="24"/>
          <w:lang w:val="en-US"/>
        </w:rPr>
        <w:t xml:space="preserve"> for V proves that g</w:t>
      </w:r>
      <w:r w:rsidR="00A56B13" w:rsidRPr="00A56B13">
        <w:rPr>
          <w:rFonts w:ascii="Times New Roman" w:hAnsi="Times New Roman" w:cs="Times New Roman"/>
          <w:sz w:val="24"/>
          <w:szCs w:val="24"/>
          <w:lang w:val="en-US"/>
        </w:rPr>
        <w:t xml:space="preserve">lutaraldehyde and </w:t>
      </w:r>
      <w:proofErr w:type="spellStart"/>
      <w:r w:rsidR="00A56B13" w:rsidRPr="00A56B13">
        <w:rPr>
          <w:rFonts w:ascii="Times New Roman" w:hAnsi="Times New Roman" w:cs="Times New Roman"/>
          <w:sz w:val="24"/>
          <w:szCs w:val="24"/>
          <w:lang w:val="en-US"/>
        </w:rPr>
        <w:t>teraftalaldehyde</w:t>
      </w:r>
      <w:proofErr w:type="spellEnd"/>
      <w:r w:rsidR="00A56B13" w:rsidRPr="00A56B1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56B13">
        <w:rPr>
          <w:rFonts w:ascii="Times New Roman" w:hAnsi="Times New Roman" w:cs="Times New Roman"/>
          <w:sz w:val="24"/>
          <w:szCs w:val="24"/>
          <w:lang w:val="en-US"/>
        </w:rPr>
        <w:t>linked</w:t>
      </w:r>
      <w:r w:rsidR="00A56B13" w:rsidRPr="00A56B13">
        <w:rPr>
          <w:rFonts w:ascii="Times New Roman" w:hAnsi="Times New Roman" w:cs="Times New Roman"/>
          <w:sz w:val="24"/>
          <w:szCs w:val="24"/>
          <w:lang w:val="en-US"/>
        </w:rPr>
        <w:t xml:space="preserve"> to the s-triazine ring</w:t>
      </w:r>
      <w:r w:rsidR="00A56B13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A56B13" w:rsidRPr="00A56B13">
        <w:rPr>
          <w:rFonts w:ascii="Times New Roman" w:hAnsi="Times New Roman" w:cs="Times New Roman"/>
          <w:sz w:val="24"/>
          <w:szCs w:val="24"/>
          <w:lang w:val="en-US"/>
        </w:rPr>
        <w:t xml:space="preserve"> acetoguanamine</w:t>
      </w:r>
      <w:r w:rsidR="0076240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C3333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VeXNhbDwvQXV0aG9yPjxZZWFyPjIwMTA8L1llYXI+PFJl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VeXNhbDwvQXV0aG9yPjxZZWFyPjIwMTA8L1llYXI+PFJl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5C3333">
        <w:rPr>
          <w:rFonts w:ascii="Times New Roman" w:hAnsi="Times New Roman" w:cs="Times New Roman"/>
          <w:sz w:val="24"/>
          <w:szCs w:val="24"/>
          <w:lang w:val="en-US"/>
        </w:rPr>
      </w:r>
      <w:r w:rsidR="005C3333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5, 29, 30</w:t>
      </w:r>
      <w:r w:rsidR="005C3333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bookmarkStart w:id="1" w:name="_Hlk15063712"/>
    </w:p>
    <w:p w14:paraId="6842D800" w14:textId="77777777" w:rsidR="00AD5D2A" w:rsidRPr="00836CB9" w:rsidRDefault="00AD5D2A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bookmarkEnd w:id="1"/>
    <w:p w14:paraId="6CF4D583" w14:textId="23DECE35" w:rsidR="00836CB9" w:rsidRDefault="00970116" w:rsidP="00FF5FD1">
      <w:pPr>
        <w:spacing w:after="0" w:line="360" w:lineRule="auto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noProof/>
          <w:szCs w:val="24"/>
        </w:rPr>
        <w:drawing>
          <wp:inline distT="0" distB="0" distL="0" distR="0" wp14:anchorId="78EC3B01" wp14:editId="7D4050F9">
            <wp:extent cx="4905955" cy="2537395"/>
            <wp:effectExtent l="0" t="0" r="0" b="0"/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551" cy="2558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82ADA" w14:textId="31B32363" w:rsidR="00836CB9" w:rsidRPr="00836CB9" w:rsidRDefault="00A56B13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D5D2A">
        <w:rPr>
          <w:rFonts w:ascii="Times New Roman" w:hAnsi="Times New Roman" w:cs="Times New Roman"/>
          <w:b/>
          <w:bCs/>
          <w:sz w:val="24"/>
          <w:szCs w:val="24"/>
          <w:lang w:val="en-US"/>
        </w:rPr>
        <w:t>Figure 3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FTIR spectrum of IV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A6043D3" w14:textId="4F447B24" w:rsidR="00836CB9" w:rsidRDefault="002B66A8" w:rsidP="00FF5FD1">
      <w:pPr>
        <w:spacing w:after="0" w:line="360" w:lineRule="auto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noProof/>
          <w:szCs w:val="24"/>
        </w:rPr>
        <w:drawing>
          <wp:inline distT="0" distB="0" distL="0" distR="0" wp14:anchorId="4E196238" wp14:editId="35A15F0C">
            <wp:extent cx="4917071" cy="2822713"/>
            <wp:effectExtent l="0" t="0" r="0" b="0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036" cy="2835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83C81" w14:textId="3D0EB54F" w:rsidR="00836CB9" w:rsidRDefault="00A56B13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D5D2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Figure </w:t>
      </w:r>
      <w:r w:rsidR="00836CB9" w:rsidRPr="00AD5D2A">
        <w:rPr>
          <w:rFonts w:ascii="Times New Roman" w:hAnsi="Times New Roman" w:cs="Times New Roman"/>
          <w:b/>
          <w:bCs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FTIR spe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>tru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f V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A37E8E5" w14:textId="4F0394D0" w:rsidR="001473A1" w:rsidRDefault="00A56B13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56B13">
        <w:rPr>
          <w:rFonts w:ascii="Times New Roman" w:hAnsi="Times New Roman" w:cs="Times New Roman"/>
          <w:sz w:val="24"/>
          <w:szCs w:val="24"/>
          <w:lang w:val="en-US"/>
        </w:rPr>
        <w:lastRenderedPageBreak/>
        <w:t>Schiff base polymeric complexes were obtained from the reaction of polymer Schiff base ligands</w:t>
      </w:r>
      <w:r w:rsidR="001473A1">
        <w:rPr>
          <w:rFonts w:ascii="Times New Roman" w:hAnsi="Times New Roman" w:cs="Times New Roman"/>
          <w:sz w:val="24"/>
          <w:szCs w:val="24"/>
          <w:lang w:val="en-US"/>
        </w:rPr>
        <w:t xml:space="preserve"> (IV and V)</w:t>
      </w:r>
      <w:r w:rsidRPr="00A56B13">
        <w:rPr>
          <w:rFonts w:ascii="Times New Roman" w:hAnsi="Times New Roman" w:cs="Times New Roman"/>
          <w:sz w:val="24"/>
          <w:szCs w:val="24"/>
          <w:lang w:val="en-US"/>
        </w:rPr>
        <w:t xml:space="preserve"> with metal salts of CoCl</w:t>
      </w:r>
      <w:r w:rsidRPr="001473A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56B13">
        <w:rPr>
          <w:rFonts w:ascii="Times New Roman" w:hAnsi="Times New Roman" w:cs="Times New Roman"/>
          <w:sz w:val="24"/>
          <w:szCs w:val="24"/>
          <w:lang w:val="en-US"/>
        </w:rPr>
        <w:t>.6H</w:t>
      </w:r>
      <w:r w:rsidRPr="001473A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56B13">
        <w:rPr>
          <w:rFonts w:ascii="Times New Roman" w:hAnsi="Times New Roman" w:cs="Times New Roman"/>
          <w:sz w:val="24"/>
          <w:szCs w:val="24"/>
          <w:lang w:val="en-US"/>
        </w:rPr>
        <w:t>O, NiCl</w:t>
      </w:r>
      <w:r w:rsidRPr="001473A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56B13">
        <w:rPr>
          <w:rFonts w:ascii="Times New Roman" w:hAnsi="Times New Roman" w:cs="Times New Roman"/>
          <w:sz w:val="24"/>
          <w:szCs w:val="24"/>
          <w:lang w:val="en-US"/>
        </w:rPr>
        <w:t>.6H</w:t>
      </w:r>
      <w:r w:rsidRPr="001473A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56B13">
        <w:rPr>
          <w:rFonts w:ascii="Times New Roman" w:hAnsi="Times New Roman" w:cs="Times New Roman"/>
          <w:sz w:val="24"/>
          <w:szCs w:val="24"/>
          <w:lang w:val="en-US"/>
        </w:rPr>
        <w:t>O and CuCl</w:t>
      </w:r>
      <w:r w:rsidRPr="001473A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56B13">
        <w:rPr>
          <w:rFonts w:ascii="Times New Roman" w:hAnsi="Times New Roman" w:cs="Times New Roman"/>
          <w:sz w:val="24"/>
          <w:szCs w:val="24"/>
          <w:lang w:val="en-US"/>
        </w:rPr>
        <w:t>.2H</w:t>
      </w:r>
      <w:r w:rsidRPr="001473A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56B13">
        <w:rPr>
          <w:rFonts w:ascii="Times New Roman" w:hAnsi="Times New Roman" w:cs="Times New Roman"/>
          <w:sz w:val="24"/>
          <w:szCs w:val="24"/>
          <w:lang w:val="en-US"/>
        </w:rPr>
        <w:t>O under reflux in ethanol.</w:t>
      </w:r>
      <w:r w:rsidR="001473A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73A1" w:rsidRPr="001473A1">
        <w:rPr>
          <w:rFonts w:ascii="Times New Roman" w:hAnsi="Times New Roman" w:cs="Times New Roman"/>
          <w:sz w:val="24"/>
          <w:szCs w:val="24"/>
          <w:lang w:val="en-US"/>
        </w:rPr>
        <w:t>In the FT-IR spectra of the obtained complexes, bands of C=N Schiff base and s-triazine C=N groups were observed to shift to 12-15 cm</w:t>
      </w:r>
      <w:r w:rsidR="001473A1" w:rsidRPr="001473A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1473A1" w:rsidRPr="001473A1">
        <w:rPr>
          <w:rFonts w:ascii="Times New Roman" w:hAnsi="Times New Roman" w:cs="Times New Roman"/>
          <w:sz w:val="24"/>
          <w:szCs w:val="24"/>
          <w:lang w:val="en-US"/>
        </w:rPr>
        <w:t xml:space="preserve"> higher wave number after complex formation.</w:t>
      </w:r>
      <w:r w:rsidR="001473A1" w:rsidRPr="001473A1">
        <w:t xml:space="preserve"> </w:t>
      </w:r>
      <w:r w:rsidR="001473A1" w:rsidRPr="001473A1">
        <w:rPr>
          <w:rFonts w:ascii="Times New Roman" w:hAnsi="Times New Roman" w:cs="Times New Roman"/>
          <w:sz w:val="24"/>
          <w:szCs w:val="24"/>
          <w:lang w:val="en-US"/>
        </w:rPr>
        <w:t xml:space="preserve">In addition, M-N </w:t>
      </w:r>
      <w:r w:rsidR="001473A1">
        <w:rPr>
          <w:rFonts w:ascii="Times New Roman" w:hAnsi="Times New Roman" w:cs="Times New Roman"/>
          <w:sz w:val="24"/>
          <w:szCs w:val="24"/>
          <w:lang w:val="en-US"/>
        </w:rPr>
        <w:t>stretching</w:t>
      </w:r>
      <w:r w:rsidR="001473A1" w:rsidRPr="001473A1">
        <w:rPr>
          <w:rFonts w:ascii="Times New Roman" w:hAnsi="Times New Roman" w:cs="Times New Roman"/>
          <w:sz w:val="24"/>
          <w:szCs w:val="24"/>
          <w:lang w:val="en-US"/>
        </w:rPr>
        <w:t xml:space="preserve"> bands were observed at 540 cm</w:t>
      </w:r>
      <w:r w:rsidR="001473A1" w:rsidRPr="001473A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1473A1" w:rsidRPr="001473A1">
        <w:rPr>
          <w:rFonts w:ascii="Times New Roman" w:hAnsi="Times New Roman" w:cs="Times New Roman"/>
          <w:sz w:val="24"/>
          <w:szCs w:val="24"/>
          <w:lang w:val="en-US"/>
        </w:rPr>
        <w:t xml:space="preserve"> and 545 cm</w:t>
      </w:r>
      <w:r w:rsidR="001473A1" w:rsidRPr="001473A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1473A1" w:rsidRPr="001473A1">
        <w:rPr>
          <w:rFonts w:ascii="Times New Roman" w:hAnsi="Times New Roman" w:cs="Times New Roman"/>
          <w:sz w:val="24"/>
          <w:szCs w:val="24"/>
          <w:lang w:val="en-US"/>
        </w:rPr>
        <w:t>, respectively</w:t>
      </w:r>
      <w:r w:rsidR="0076240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C3333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VeXNhbDwvQXV0aG9yPjxZZWFyPjIwMTA8L1llYXI+PFJl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VeXNhbDwvQXV0aG9yPjxZZWFyPjIwMTA8L1llYXI+PFJl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5C3333">
        <w:rPr>
          <w:rFonts w:ascii="Times New Roman" w:hAnsi="Times New Roman" w:cs="Times New Roman"/>
          <w:sz w:val="24"/>
          <w:szCs w:val="24"/>
          <w:lang w:val="en-US"/>
        </w:rPr>
      </w:r>
      <w:r w:rsidR="005C3333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5, 28, 29, 31-34</w:t>
      </w:r>
      <w:r w:rsidR="005C3333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03C13409" w14:textId="77777777" w:rsidR="00FF5FD1" w:rsidRDefault="00FF5FD1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82F322F" w14:textId="4C9ED0ED" w:rsidR="00836CB9" w:rsidRDefault="007D0F97" w:rsidP="00FF5FD1">
      <w:pPr>
        <w:spacing w:after="0" w:line="360" w:lineRule="auto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noProof/>
          <w:szCs w:val="24"/>
        </w:rPr>
        <w:drawing>
          <wp:inline distT="0" distB="0" distL="0" distR="0" wp14:anchorId="3B8C7463" wp14:editId="5B3F1DE3">
            <wp:extent cx="4910164" cy="2397319"/>
            <wp:effectExtent l="0" t="0" r="5080" b="3175"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7364" cy="2415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14A00" w14:textId="3BB4A8E3" w:rsidR="00836CB9" w:rsidRPr="00836CB9" w:rsidRDefault="001473A1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TIR spectrum of 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Co(II) </w:t>
      </w:r>
      <w:r>
        <w:rPr>
          <w:rFonts w:ascii="Times New Roman" w:hAnsi="Times New Roman" w:cs="Times New Roman"/>
          <w:sz w:val="24"/>
          <w:szCs w:val="24"/>
          <w:lang w:val="en-US"/>
        </w:rPr>
        <w:t>cross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pol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>me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omplex of IV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030BE76" w14:textId="77777777" w:rsidR="00836CB9" w:rsidRPr="00836CB9" w:rsidRDefault="00836CB9" w:rsidP="00FF5FD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7DFA347" w14:textId="1B0753D2" w:rsidR="00836CB9" w:rsidRDefault="0064797D" w:rsidP="00FF5FD1">
      <w:pPr>
        <w:spacing w:after="0" w:line="360" w:lineRule="auto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noProof/>
          <w:szCs w:val="24"/>
        </w:rPr>
        <w:drawing>
          <wp:inline distT="0" distB="0" distL="0" distR="0" wp14:anchorId="669F9D64" wp14:editId="74E008EF">
            <wp:extent cx="4940746" cy="2675283"/>
            <wp:effectExtent l="0" t="0" r="0" b="0"/>
            <wp:docPr id="16" name="Resi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743" cy="268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F3DDC" w14:textId="4965D916" w:rsidR="00836CB9" w:rsidRPr="00836CB9" w:rsidRDefault="00F40BC4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gure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6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TIR spectrum of </w:t>
      </w:r>
      <w:r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Co(II) </w:t>
      </w:r>
      <w:r>
        <w:rPr>
          <w:rFonts w:ascii="Times New Roman" w:hAnsi="Times New Roman" w:cs="Times New Roman"/>
          <w:sz w:val="24"/>
          <w:szCs w:val="24"/>
          <w:lang w:val="en-US"/>
        </w:rPr>
        <w:t>cross</w:t>
      </w:r>
      <w:r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 pol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36CB9">
        <w:rPr>
          <w:rFonts w:ascii="Times New Roman" w:hAnsi="Times New Roman" w:cs="Times New Roman"/>
          <w:sz w:val="24"/>
          <w:szCs w:val="24"/>
          <w:lang w:val="en-US"/>
        </w:rPr>
        <w:t>me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omplex of V</w:t>
      </w:r>
      <w:r w:rsidRPr="00836CB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A404DE7" w14:textId="12D7FCBF" w:rsidR="00390C1C" w:rsidRDefault="00390C1C" w:rsidP="00FF5FD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0307D966" w14:textId="180C2B4D" w:rsidR="002B66A8" w:rsidRDefault="002B66A8" w:rsidP="00FF5FD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25E5E0B9" w14:textId="77777777" w:rsidR="00C26E52" w:rsidRDefault="00C26E52" w:rsidP="00FF5FD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65D5A0CB" w14:textId="77777777" w:rsidR="007D0F97" w:rsidRDefault="007D0F97" w:rsidP="00FF5FD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0A0E9C25" w14:textId="01D09712" w:rsidR="00836CB9" w:rsidRPr="005251C6" w:rsidRDefault="00836CB9" w:rsidP="00FF5FD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 xml:space="preserve">3.3. </w:t>
      </w:r>
      <w:r w:rsidR="00AB6D8C"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Interpretation of Magnetic Data</w:t>
      </w: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</w:p>
    <w:p w14:paraId="64B81E26" w14:textId="06A87E5D" w:rsidR="00F40BC4" w:rsidRDefault="00F40BC4" w:rsidP="00FF5F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40BC4">
        <w:rPr>
          <w:rFonts w:ascii="Times New Roman" w:hAnsi="Times New Roman" w:cs="Times New Roman"/>
          <w:sz w:val="24"/>
          <w:szCs w:val="24"/>
          <w:lang w:val="en-US"/>
        </w:rPr>
        <w:t>In order to obtain information about the magnetic characters and geometries of s-triazine-containing polymeric complexes, effective magnetic momen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836CB9">
        <w:rPr>
          <w:rFonts w:ascii="Times New Roman" w:hAnsi="Times New Roman" w:cs="Times New Roman"/>
          <w:sz w:val="24"/>
          <w:szCs w:val="24"/>
          <w:lang w:val="en-US"/>
        </w:rPr>
        <w:t>µ</w:t>
      </w:r>
      <w:r w:rsidRPr="004B062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ff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40BC4">
        <w:rPr>
          <w:rFonts w:ascii="Times New Roman" w:hAnsi="Times New Roman" w:cs="Times New Roman"/>
          <w:sz w:val="24"/>
          <w:szCs w:val="24"/>
          <w:lang w:val="en-US"/>
        </w:rPr>
        <w:t xml:space="preserve"> values were measured at 25 ºC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36CB9">
        <w:rPr>
          <w:rFonts w:ascii="Times New Roman" w:hAnsi="Times New Roman" w:cs="Times New Roman"/>
          <w:sz w:val="24"/>
          <w:szCs w:val="24"/>
          <w:lang w:val="en-US"/>
        </w:rPr>
        <w:t>µ</w:t>
      </w:r>
      <w:r w:rsidRPr="004B062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ff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F40BC4">
        <w:rPr>
          <w:rFonts w:ascii="Times New Roman" w:hAnsi="Times New Roman" w:cs="Times New Roman"/>
          <w:sz w:val="24"/>
          <w:szCs w:val="24"/>
          <w:lang w:val="en-US"/>
        </w:rPr>
        <w:t>valu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f all complexes </w:t>
      </w:r>
      <w:r w:rsidRPr="00F40BC4">
        <w:rPr>
          <w:rFonts w:ascii="Times New Roman" w:hAnsi="Times New Roman" w:cs="Times New Roman"/>
          <w:sz w:val="24"/>
          <w:szCs w:val="24"/>
          <w:lang w:val="en-US"/>
        </w:rPr>
        <w:t>are given in Table 1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</w:t>
      </w:r>
      <w:r w:rsidRPr="00F40BC4">
        <w:rPr>
          <w:rFonts w:ascii="Times New Roman" w:hAnsi="Times New Roman" w:cs="Times New Roman"/>
          <w:sz w:val="24"/>
          <w:szCs w:val="24"/>
          <w:lang w:val="en-US"/>
        </w:rPr>
        <w:t>ll polymeric complexes were</w:t>
      </w:r>
      <w:r w:rsidR="006D70C7" w:rsidRPr="00BD1B8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termined as paramagnetic 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>with d</w:t>
      </w:r>
      <w:r w:rsidR="006D70C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7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>, d</w:t>
      </w:r>
      <w:r w:rsidR="006D70C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7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>, d</w:t>
      </w:r>
      <w:r w:rsidR="006D70C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>, d</w:t>
      </w:r>
      <w:r w:rsidR="006D70C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>, d</w:t>
      </w:r>
      <w:r w:rsidR="006D70C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9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and d</w:t>
      </w:r>
      <w:r w:rsidR="006D70C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9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metal ions electron arrangement</w:t>
      </w:r>
      <w:r w:rsidR="006D70C7">
        <w:rPr>
          <w:rFonts w:ascii="Times New Roman" w:hAnsi="Times New Roman" w:cs="Times New Roman"/>
          <w:sz w:val="24"/>
          <w:szCs w:val="24"/>
          <w:lang w:val="en-US"/>
        </w:rPr>
        <w:t xml:space="preserve"> for VI-XI, respectively</w:t>
      </w:r>
      <w:r w:rsidR="006D70C7" w:rsidRPr="00BD1B8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6D70C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Their </w:t>
      </w:r>
      <w:r w:rsidR="006D70C7" w:rsidRPr="00BD1B85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ffective magnetic moment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(µ</w:t>
      </w:r>
      <w:r w:rsidR="006D70C7" w:rsidRPr="00BD1B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ff</w:t>
      </w:r>
      <w:r w:rsidR="006D70C7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) values </w:t>
      </w:r>
      <w:r w:rsidR="006D70C7" w:rsidRPr="00BD1B85">
        <w:rPr>
          <w:rFonts w:ascii="Times New Roman" w:eastAsia="Times New Roman" w:hAnsi="Times New Roman" w:cs="Times New Roman"/>
          <w:sz w:val="24"/>
          <w:szCs w:val="24"/>
          <w:lang w:val="en-US"/>
        </w:rPr>
        <w:t>were determined as follows:</w:t>
      </w:r>
      <w:r w:rsidR="006D70C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3.76, 3.75, 2.81, 2.79, 1.76</w:t>
      </w:r>
      <w:r w:rsidR="00CC442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1.75 </w:t>
      </w:r>
      <w:r w:rsidR="00CC4427" w:rsidRPr="00BD1B8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B.M </w:t>
      </w:r>
      <w:r w:rsidR="00CC4427" w:rsidRPr="00BD1B85">
        <w:rPr>
          <w:rFonts w:ascii="Times New Roman" w:hAnsi="Times New Roman" w:cs="Times New Roman"/>
          <w:sz w:val="24"/>
          <w:szCs w:val="24"/>
          <w:lang w:val="en-US"/>
        </w:rPr>
        <w:t>for each Co(II)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CC4427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Ni(II)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 xml:space="preserve"> and Cu(II)</w:t>
      </w:r>
      <w:r w:rsidR="00CC4427"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ions in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25BCA">
        <w:rPr>
          <w:rFonts w:ascii="Times New Roman" w:hAnsi="Times New Roman" w:cs="Times New Roman"/>
          <w:sz w:val="24"/>
          <w:szCs w:val="24"/>
          <w:lang w:val="en-US"/>
        </w:rPr>
        <w:t>[(</w:t>
      </w:r>
      <w:r w:rsidR="00CC4427" w:rsidRPr="00836CB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CC4427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g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CC4427" w:rsidRPr="00CC442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CC4427" w:rsidRPr="00836CB9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CC4427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g</w:t>
      </w:r>
      <w:proofErr w:type="spellEnd"/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CC4427" w:rsidRPr="00CC442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CC4427" w:rsidRPr="00836CB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CC4427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g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CC4427" w:rsidRPr="00CC442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CC4427" w:rsidRPr="00836CB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C4427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g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CC4427" w:rsidRPr="00CC442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25BCA">
        <w:rPr>
          <w:rFonts w:ascii="Times New Roman" w:hAnsi="Times New Roman" w:cs="Times New Roman"/>
          <w:sz w:val="24"/>
          <w:szCs w:val="24"/>
          <w:lang w:val="en-US"/>
        </w:rPr>
        <w:t>[(</w:t>
      </w:r>
      <w:r w:rsidR="00425BCA" w:rsidRPr="00836CB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425BCA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g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25BCA" w:rsidRPr="00CC442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425BCA" w:rsidRPr="00836CB9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25BCA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g</w:t>
      </w:r>
      <w:proofErr w:type="spellEnd"/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25BC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425BCA" w:rsidRPr="00836CB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425BCA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g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25BCA" w:rsidRPr="00CC442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425BCA" w:rsidRPr="00836CB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425BCA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g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25BCA" w:rsidRPr="00CC442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="00425BCA">
        <w:rPr>
          <w:rFonts w:ascii="Times New Roman" w:hAnsi="Times New Roman" w:cs="Times New Roman"/>
          <w:sz w:val="24"/>
          <w:szCs w:val="24"/>
          <w:lang w:val="en-US"/>
        </w:rPr>
        <w:t xml:space="preserve"> [(</w:t>
      </w:r>
      <w:r w:rsidR="00425BCA" w:rsidRPr="00836CB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425BCA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g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25BCA" w:rsidRPr="00CC442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425BCA" w:rsidRPr="00836CB9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25BCA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g</w:t>
      </w:r>
      <w:proofErr w:type="spellEnd"/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25BC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425BCA" w:rsidRPr="00836CB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425BCA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g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25BC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425BCA" w:rsidRPr="00836CB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425BCA" w:rsidRPr="00CC44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g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25BCA" w:rsidRPr="00CC442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425BCA" w:rsidRPr="00425BCA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4427" w:rsidRPr="00BD1B85">
        <w:rPr>
          <w:rFonts w:ascii="Times New Roman" w:hAnsi="Times New Roman" w:cs="Times New Roman"/>
          <w:sz w:val="24"/>
          <w:szCs w:val="24"/>
          <w:lang w:val="en-US"/>
        </w:rPr>
        <w:t>electronic arrangement, respectively.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4427" w:rsidRPr="00CC4427">
        <w:rPr>
          <w:rFonts w:ascii="Times New Roman" w:hAnsi="Times New Roman" w:cs="Times New Roman"/>
          <w:sz w:val="24"/>
          <w:szCs w:val="24"/>
          <w:lang w:val="en-US"/>
        </w:rPr>
        <w:t xml:space="preserve">According to our results, it was concluded that these complexes have 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>distorted</w:t>
      </w:r>
      <w:r w:rsidR="00CC4427" w:rsidRPr="00CC4427">
        <w:rPr>
          <w:rFonts w:ascii="Times New Roman" w:hAnsi="Times New Roman" w:cs="Times New Roman"/>
          <w:sz w:val="24"/>
          <w:szCs w:val="24"/>
          <w:lang w:val="en-US"/>
        </w:rPr>
        <w:t xml:space="preserve"> octahedral geometry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 xml:space="preserve"> (f</w:t>
      </w:r>
      <w:r w:rsidR="00CC4427" w:rsidRPr="00CC4427">
        <w:rPr>
          <w:rFonts w:ascii="Times New Roman" w:hAnsi="Times New Roman" w:cs="Times New Roman"/>
          <w:sz w:val="24"/>
          <w:szCs w:val="24"/>
          <w:lang w:val="en-US"/>
        </w:rPr>
        <w:t>lat tetragonal distortion</w:t>
      </w:r>
      <w:r w:rsidR="00CC442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76240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Jc2NpPC9BdXRob3I+PFllYXI+MjAxODwvWWVhcj48UmVj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Jc2NpPC9BdXRob3I+PFllYXI+MjAxODwvWWVhcj48UmVj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0A74E1">
        <w:rPr>
          <w:rFonts w:ascii="Times New Roman" w:hAnsi="Times New Roman" w:cs="Times New Roman"/>
          <w:sz w:val="24"/>
          <w:szCs w:val="24"/>
          <w:lang w:val="en-US"/>
        </w:rPr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5, 32, 35-39</w:t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64715CB1" w14:textId="4FF971E2" w:rsidR="00AD5D2A" w:rsidRDefault="00AD5D2A" w:rsidP="00FF5FD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2F92C936" w14:textId="77777777" w:rsidR="00390C1C" w:rsidRDefault="00390C1C" w:rsidP="00FF5FD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7A055F9" w14:textId="44EA1D43" w:rsidR="00836CB9" w:rsidRPr="00FF5FD1" w:rsidRDefault="00836CB9" w:rsidP="00FF5FD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FF5FD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3.4. </w:t>
      </w:r>
      <w:r w:rsidR="00AB6D8C" w:rsidRPr="00FF5FD1">
        <w:rPr>
          <w:rFonts w:ascii="Times New Roman" w:hAnsi="Times New Roman" w:cs="Times New Roman"/>
          <w:b/>
          <w:bCs/>
          <w:sz w:val="24"/>
          <w:szCs w:val="24"/>
          <w:lang w:val="en-US"/>
        </w:rPr>
        <w:t>Interpretation of Thermal Analyses Curves</w:t>
      </w:r>
    </w:p>
    <w:p w14:paraId="06228051" w14:textId="356A100F" w:rsidR="0046786C" w:rsidRDefault="00444CE5" w:rsidP="00FF5FD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44CE5">
        <w:rPr>
          <w:rFonts w:ascii="Times New Roman" w:hAnsi="Times New Roman" w:cs="Times New Roman"/>
          <w:sz w:val="24"/>
          <w:szCs w:val="24"/>
          <w:lang w:val="en-US"/>
        </w:rPr>
        <w:t>In order to determine the thermal behavior of the ligands and complexes we obtained, the ligands and complexes were heated in a nitrogen atmosphere at a temperature of 50-1000°C at a rate of 10 °C/min.</w:t>
      </w:r>
      <w:r w:rsidR="004678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6786C" w:rsidRPr="0046786C">
        <w:rPr>
          <w:rFonts w:ascii="Times New Roman" w:hAnsi="Times New Roman" w:cs="Times New Roman"/>
          <w:sz w:val="24"/>
          <w:szCs w:val="24"/>
          <w:lang w:val="en-US"/>
        </w:rPr>
        <w:t>When we interpret the TGA graphs obtained as a result of thermal analysis, we observed that the ligands and complexes de</w:t>
      </w:r>
      <w:r w:rsidR="0046786C">
        <w:rPr>
          <w:rFonts w:ascii="Times New Roman" w:hAnsi="Times New Roman" w:cs="Times New Roman"/>
          <w:sz w:val="24"/>
          <w:szCs w:val="24"/>
          <w:lang w:val="en-US"/>
        </w:rPr>
        <w:t>compose</w:t>
      </w:r>
      <w:r w:rsidR="0046786C" w:rsidRPr="0046786C">
        <w:rPr>
          <w:rFonts w:ascii="Times New Roman" w:hAnsi="Times New Roman" w:cs="Times New Roman"/>
          <w:sz w:val="24"/>
          <w:szCs w:val="24"/>
          <w:lang w:val="en-US"/>
        </w:rPr>
        <w:t xml:space="preserve"> in two steps.</w:t>
      </w:r>
    </w:p>
    <w:p w14:paraId="2A25F102" w14:textId="77777777" w:rsidR="00FF5FD1" w:rsidRPr="0046786C" w:rsidRDefault="00FF5FD1" w:rsidP="00FF5FD1">
      <w:pPr>
        <w:spacing w:after="0" w:line="360" w:lineRule="auto"/>
        <w:ind w:firstLine="708"/>
        <w:jc w:val="both"/>
      </w:pPr>
    </w:p>
    <w:p w14:paraId="23F01236" w14:textId="7950ED7D" w:rsidR="00EA7E32" w:rsidRDefault="00416A07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However, 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 xml:space="preserve">we observed that 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>the ligand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 xml:space="preserve"> V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begins to de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>compose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at a temperature of about 65 °C higher than the 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 xml:space="preserve">ligand IV, 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>that the main skeleton is degraded immediately after both ligands begin to de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>compose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The experimentally observed mass loss corresponds approximately to the mass of glutaraldehyde for the 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>ligand IV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>teraftaldehyde</w:t>
      </w:r>
      <w:proofErr w:type="spellEnd"/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for the ligand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 xml:space="preserve"> V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>After 5.5% moisture loss of the ligand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 xml:space="preserve"> IV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in the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 xml:space="preserve"> temperature range of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90-105 °C, the 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>weight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loss in the first step began at 480 °C and was completed at 485 °C.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EA7E32">
        <w:rPr>
          <w:rFonts w:ascii="Times New Roman" w:hAnsi="Times New Roman" w:cs="Times New Roman"/>
          <w:sz w:val="24"/>
          <w:szCs w:val="24"/>
          <w:lang w:val="en-US"/>
        </w:rPr>
        <w:t>weight</w:t>
      </w:r>
      <w:r w:rsidR="00EA7E32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loss in this step is about 33%.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After 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>.5% moisture loss of the ligand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 xml:space="preserve"> V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in the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 xml:space="preserve"> temperature range of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90-105 °C, the 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>weight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loss in the first step began at 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>545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°C and was completed at 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°C.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>weight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loss in this step is about 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>40</w:t>
      </w:r>
      <w:r w:rsidR="008B50C7" w:rsidRPr="00EA7E32">
        <w:rPr>
          <w:rFonts w:ascii="Times New Roman" w:hAnsi="Times New Roman" w:cs="Times New Roman"/>
          <w:sz w:val="24"/>
          <w:szCs w:val="24"/>
          <w:lang w:val="en-US"/>
        </w:rPr>
        <w:t>%.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B50C7" w:rsidRPr="008B50C7">
        <w:rPr>
          <w:rFonts w:ascii="Times New Roman" w:hAnsi="Times New Roman" w:cs="Times New Roman"/>
          <w:sz w:val="24"/>
          <w:szCs w:val="24"/>
          <w:lang w:val="en-US"/>
        </w:rPr>
        <w:t xml:space="preserve">It was calculated that the 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>weight</w:t>
      </w:r>
      <w:r w:rsidR="008B50C7" w:rsidRPr="008B50C7">
        <w:rPr>
          <w:rFonts w:ascii="Times New Roman" w:hAnsi="Times New Roman" w:cs="Times New Roman"/>
          <w:sz w:val="24"/>
          <w:szCs w:val="24"/>
          <w:lang w:val="en-US"/>
        </w:rPr>
        <w:t xml:space="preserve"> losses in the last steps observed around 650 °C were equal to the mass of the remaining s-t</w:t>
      </w:r>
      <w:r w:rsidR="008B50C7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8B50C7" w:rsidRPr="008B50C7">
        <w:rPr>
          <w:rFonts w:ascii="Times New Roman" w:hAnsi="Times New Roman" w:cs="Times New Roman"/>
          <w:sz w:val="24"/>
          <w:szCs w:val="24"/>
          <w:lang w:val="en-US"/>
        </w:rPr>
        <w:t>iazine ring</w:t>
      </w:r>
      <w:r w:rsidR="0076240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Lb2M8L0F1dGhvcj48WWVhcj4yMDExPC9ZZWFyPjxSZWNO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Lb2M8L0F1dGhvcj48WWVhcj4yMDExPC9ZZWFyPjxSZWNO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0A74E1">
        <w:rPr>
          <w:rFonts w:ascii="Times New Roman" w:hAnsi="Times New Roman" w:cs="Times New Roman"/>
          <w:sz w:val="24"/>
          <w:szCs w:val="24"/>
          <w:lang w:val="en-US"/>
        </w:rPr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5, 40</w:t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65025980" w14:textId="77777777" w:rsidR="00FF5FD1" w:rsidRDefault="00FF5FD1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68F4B51" w14:textId="6797FCDB" w:rsidR="008B50C7" w:rsidRDefault="008B50C7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B50C7">
        <w:rPr>
          <w:rFonts w:ascii="Times New Roman" w:hAnsi="Times New Roman" w:cs="Times New Roman"/>
          <w:sz w:val="24"/>
          <w:szCs w:val="24"/>
          <w:lang w:val="en-US"/>
        </w:rPr>
        <w:t>When we examined the TGA curves of the Co(II), Ni(II) and Cu(II) complexes of these ligands, we observed that the decomposition temperature shifted to about 40 °C higher.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92186" w:rsidRPr="00892186">
        <w:rPr>
          <w:rFonts w:ascii="Times New Roman" w:hAnsi="Times New Roman" w:cs="Times New Roman"/>
          <w:sz w:val="24"/>
          <w:szCs w:val="24"/>
          <w:lang w:val="en-US"/>
        </w:rPr>
        <w:t>When we look at the rate of de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t>composition</w:t>
      </w:r>
      <w:r w:rsidR="00892186" w:rsidRPr="00892186">
        <w:rPr>
          <w:rFonts w:ascii="Times New Roman" w:hAnsi="Times New Roman" w:cs="Times New Roman"/>
          <w:sz w:val="24"/>
          <w:szCs w:val="24"/>
          <w:lang w:val="en-US"/>
        </w:rPr>
        <w:t>, we observed that there is not much difference compared to ligands.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92186" w:rsidRPr="00892186">
        <w:rPr>
          <w:rFonts w:ascii="Times New Roman" w:hAnsi="Times New Roman" w:cs="Times New Roman"/>
          <w:sz w:val="24"/>
          <w:szCs w:val="24"/>
          <w:lang w:val="en-US"/>
        </w:rPr>
        <w:t xml:space="preserve">That is, while these polymeric complexes using metal ions as crosslinkers decompose, the 5-membered aliphatic chain from glutaraldehyde, and the aromatic ring from </w:t>
      </w:r>
      <w:proofErr w:type="spellStart"/>
      <w:r w:rsidR="00892186" w:rsidRPr="00892186">
        <w:rPr>
          <w:rFonts w:ascii="Times New Roman" w:hAnsi="Times New Roman" w:cs="Times New Roman"/>
          <w:sz w:val="24"/>
          <w:szCs w:val="24"/>
          <w:lang w:val="en-US"/>
        </w:rPr>
        <w:t>ter</w:t>
      </w:r>
      <w:r w:rsidR="0084512F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892186" w:rsidRPr="00892186">
        <w:rPr>
          <w:rFonts w:ascii="Times New Roman" w:hAnsi="Times New Roman" w:cs="Times New Roman"/>
          <w:sz w:val="24"/>
          <w:szCs w:val="24"/>
          <w:lang w:val="en-US"/>
        </w:rPr>
        <w:t>phthaldehyde</w:t>
      </w:r>
      <w:proofErr w:type="spellEnd"/>
      <w:r w:rsidR="0089218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lastRenderedPageBreak/>
        <w:t>which are</w:t>
      </w:r>
      <w:r w:rsidR="00892186" w:rsidRPr="00892186">
        <w:rPr>
          <w:rFonts w:ascii="Times New Roman" w:hAnsi="Times New Roman" w:cs="Times New Roman"/>
          <w:sz w:val="24"/>
          <w:szCs w:val="24"/>
          <w:lang w:val="en-US"/>
        </w:rPr>
        <w:t xml:space="preserve"> the polymerizing groups, appear to de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t>compose, firstly</w:t>
      </w:r>
      <w:r w:rsidR="00892186" w:rsidRPr="0089218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B559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92186" w:rsidRPr="008B50C7">
        <w:rPr>
          <w:rFonts w:ascii="Times New Roman" w:hAnsi="Times New Roman" w:cs="Times New Roman"/>
          <w:sz w:val="24"/>
          <w:szCs w:val="24"/>
          <w:lang w:val="en-US"/>
        </w:rPr>
        <w:t xml:space="preserve">It was calculated that the 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t>weight</w:t>
      </w:r>
      <w:r w:rsidR="00892186" w:rsidRPr="008B50C7">
        <w:rPr>
          <w:rFonts w:ascii="Times New Roman" w:hAnsi="Times New Roman" w:cs="Times New Roman"/>
          <w:sz w:val="24"/>
          <w:szCs w:val="24"/>
          <w:lang w:val="en-US"/>
        </w:rPr>
        <w:t xml:space="preserve"> losses in the last steps observed </w:t>
      </w:r>
      <w:r w:rsidR="00892186" w:rsidRPr="00EA7E32">
        <w:rPr>
          <w:rFonts w:ascii="Times New Roman" w:hAnsi="Times New Roman" w:cs="Times New Roman"/>
          <w:sz w:val="24"/>
          <w:szCs w:val="24"/>
          <w:lang w:val="en-US"/>
        </w:rPr>
        <w:t>in the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t xml:space="preserve"> temperature range of</w:t>
      </w:r>
      <w:r w:rsidR="00892186" w:rsidRPr="00EA7E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92186" w:rsidRPr="00836CB9">
        <w:rPr>
          <w:rFonts w:ascii="Times New Roman" w:hAnsi="Times New Roman" w:cs="Times New Roman"/>
          <w:sz w:val="24"/>
          <w:szCs w:val="24"/>
          <w:lang w:val="en-US"/>
        </w:rPr>
        <w:t>680-720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92186" w:rsidRPr="008B50C7">
        <w:rPr>
          <w:rFonts w:ascii="Times New Roman" w:hAnsi="Times New Roman" w:cs="Times New Roman"/>
          <w:sz w:val="24"/>
          <w:szCs w:val="24"/>
          <w:lang w:val="en-US"/>
        </w:rPr>
        <w:t>°C were equal to the mass of the remaining s-t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892186" w:rsidRPr="008B50C7">
        <w:rPr>
          <w:rFonts w:ascii="Times New Roman" w:hAnsi="Times New Roman" w:cs="Times New Roman"/>
          <w:sz w:val="24"/>
          <w:szCs w:val="24"/>
          <w:lang w:val="en-US"/>
        </w:rPr>
        <w:t>iazine ring.</w:t>
      </w:r>
      <w:r w:rsidR="00892186" w:rsidRPr="00892186">
        <w:t xml:space="preserve"> </w:t>
      </w:r>
      <w:r w:rsidR="00892186" w:rsidRPr="00892186">
        <w:rPr>
          <w:rFonts w:ascii="Times New Roman" w:hAnsi="Times New Roman" w:cs="Times New Roman"/>
          <w:sz w:val="24"/>
          <w:szCs w:val="24"/>
          <w:lang w:val="en-US"/>
        </w:rPr>
        <w:t>The metal halide salts remain in the complexes without de</w:t>
      </w:r>
      <w:r w:rsidR="00892186">
        <w:rPr>
          <w:rFonts w:ascii="Times New Roman" w:hAnsi="Times New Roman" w:cs="Times New Roman"/>
          <w:sz w:val="24"/>
          <w:szCs w:val="24"/>
          <w:lang w:val="en-US"/>
        </w:rPr>
        <w:t>composition</w:t>
      </w:r>
      <w:r w:rsidR="0076240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Lb2M8L0F1dGhvcj48WWVhcj4yMDExPC9ZZWFyPjxSZWNO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Lb2M8L0F1dGhvcj48WWVhcj4yMDExPC9ZZWFyPjxSZWNO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=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0A74E1">
        <w:rPr>
          <w:rFonts w:ascii="Times New Roman" w:hAnsi="Times New Roman" w:cs="Times New Roman"/>
          <w:sz w:val="24"/>
          <w:szCs w:val="24"/>
          <w:lang w:val="en-US"/>
        </w:rPr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5, 40</w:t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4C2AB483" w14:textId="77777777" w:rsidR="00FF5FD1" w:rsidRDefault="00FF5FD1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88FA76B" w14:textId="03681CE5" w:rsidR="003029F9" w:rsidRDefault="006F126D" w:rsidP="00FF5FD1">
      <w:pPr>
        <w:spacing w:after="0" w:line="360" w:lineRule="auto"/>
        <w:jc w:val="center"/>
      </w:pPr>
      <w:r>
        <w:rPr>
          <w:noProof/>
        </w:rPr>
        <w:drawing>
          <wp:inline distT="0" distB="0" distL="0" distR="0" wp14:anchorId="7C6D04EA" wp14:editId="3D1759F7">
            <wp:extent cx="4272286" cy="2915107"/>
            <wp:effectExtent l="0" t="0" r="0" b="0"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7710" cy="2939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5F1E0" w14:textId="7217F516" w:rsidR="00836CB9" w:rsidRDefault="00875DBB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7. </w:t>
      </w:r>
      <w:r>
        <w:rPr>
          <w:rFonts w:ascii="Times New Roman" w:hAnsi="Times New Roman" w:cs="Times New Roman"/>
          <w:sz w:val="24"/>
          <w:szCs w:val="24"/>
          <w:lang w:val="en-US"/>
        </w:rPr>
        <w:t>TGA curves of IV, VI and VII</w:t>
      </w:r>
    </w:p>
    <w:p w14:paraId="1C224A80" w14:textId="77777777" w:rsidR="00444CE5" w:rsidRPr="00836CB9" w:rsidRDefault="00444CE5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4D14E0FC" w14:textId="0AC8CCE5" w:rsidR="003029F9" w:rsidRDefault="006F126D" w:rsidP="00FF5FD1">
      <w:pPr>
        <w:spacing w:after="0" w:line="360" w:lineRule="auto"/>
        <w:jc w:val="center"/>
      </w:pPr>
      <w:r>
        <w:rPr>
          <w:noProof/>
        </w:rPr>
        <w:drawing>
          <wp:inline distT="0" distB="0" distL="0" distR="0" wp14:anchorId="32683463" wp14:editId="42FF931A">
            <wp:extent cx="3858156" cy="2590816"/>
            <wp:effectExtent l="0" t="0" r="9525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246" cy="2604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81C46" w14:textId="3B4E3203" w:rsidR="00836CB9" w:rsidRDefault="00875DBB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8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GA curves of V, </w:t>
      </w:r>
      <w:r w:rsidR="00444CE5">
        <w:rPr>
          <w:rFonts w:ascii="Times New Roman" w:hAnsi="Times New Roman" w:cs="Times New Roman"/>
          <w:sz w:val="24"/>
          <w:szCs w:val="24"/>
          <w:lang w:val="en-US"/>
        </w:rPr>
        <w:t>I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X</w:t>
      </w:r>
    </w:p>
    <w:p w14:paraId="41E1762E" w14:textId="77777777" w:rsidR="007C4492" w:rsidRPr="00836CB9" w:rsidRDefault="007C4492" w:rsidP="00FF5FD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2F6750CD" w14:textId="39444629" w:rsidR="00AB6D8C" w:rsidRPr="005251C6" w:rsidRDefault="00AB6D8C" w:rsidP="00FF5FD1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3.5. Interpretation of Average Molecular Weight of Polymer Ligands</w:t>
      </w:r>
    </w:p>
    <w:p w14:paraId="40FEC5AB" w14:textId="297FDC2B" w:rsidR="00D13899" w:rsidRDefault="00922761" w:rsidP="00FF5FD1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22761">
        <w:rPr>
          <w:rFonts w:ascii="Times New Roman" w:hAnsi="Times New Roman" w:cs="Times New Roman"/>
          <w:sz w:val="24"/>
          <w:szCs w:val="24"/>
          <w:lang w:val="en-US"/>
        </w:rPr>
        <w:t xml:space="preserve">In order to determine the average molecular weights of the 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92276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22761">
        <w:rPr>
          <w:rFonts w:ascii="Times New Roman" w:hAnsi="Times New Roman" w:cs="Times New Roman"/>
          <w:sz w:val="24"/>
          <w:szCs w:val="24"/>
          <w:lang w:val="en-US"/>
        </w:rPr>
        <w:t xml:space="preserve"> polymers we synthesized </w:t>
      </w:r>
      <w:r w:rsidR="00D13899" w:rsidRPr="00922761">
        <w:rPr>
          <w:rFonts w:ascii="Times New Roman" w:hAnsi="Times New Roman" w:cs="Times New Roman"/>
          <w:sz w:val="24"/>
          <w:szCs w:val="24"/>
          <w:lang w:val="en-US"/>
        </w:rPr>
        <w:t>here;</w:t>
      </w:r>
      <w:r w:rsidRPr="00922761">
        <w:rPr>
          <w:rFonts w:ascii="Times New Roman" w:hAnsi="Times New Roman" w:cs="Times New Roman"/>
          <w:sz w:val="24"/>
          <w:szCs w:val="24"/>
          <w:lang w:val="en-US"/>
        </w:rPr>
        <w:t xml:space="preserve"> we measured their viscosity using the Ostwald viscometer.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t xml:space="preserve">The measurement 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lastRenderedPageBreak/>
        <w:t>results are as follows: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13899" w:rsidRPr="00836CB9">
        <w:rPr>
          <w:rFonts w:ascii="Times New Roman" w:hAnsi="Times New Roman" w:cs="Times New Roman"/>
          <w:sz w:val="24"/>
          <w:szCs w:val="24"/>
          <w:lang w:val="en-US"/>
        </w:rPr>
        <w:t>ŋ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>1.494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 xml:space="preserve"> (for IV)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13899" w:rsidRPr="00836CB9">
        <w:rPr>
          <w:rFonts w:ascii="Times New Roman" w:hAnsi="Times New Roman" w:cs="Times New Roman"/>
          <w:sz w:val="24"/>
          <w:szCs w:val="24"/>
          <w:lang w:val="en-US"/>
        </w:rPr>
        <w:t>ŋ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>1.985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 xml:space="preserve"> (for V)</w:t>
      </w:r>
      <w:r w:rsidR="00836CB9" w:rsidRPr="00836CB9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t>Using the equation ŋ = kµα (µ = mole</w:t>
      </w:r>
      <w:r w:rsidR="00AB6D8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t>ular weight) (using polystyrene as standard, k = 1.7 x 10</w:t>
      </w:r>
      <w:r w:rsidR="00D13899" w:rsidRPr="00AB6D8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4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t xml:space="preserve"> and α = 0.78), the 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>average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t xml:space="preserve"> molecular weight of these polymers was calculated.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t>The average molecular weights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D13899" w:rsidRPr="00836CB9">
        <w:rPr>
          <w:rFonts w:ascii="Times New Roman" w:hAnsi="Times New Roman" w:cs="Times New Roman"/>
          <w:sz w:val="24"/>
          <w:szCs w:val="24"/>
          <w:lang w:val="en-US"/>
        </w:rPr>
        <w:t>µ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t xml:space="preserve"> of the polymers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 xml:space="preserve"> (IV and V)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t xml:space="preserve"> obtained by this method are 9850 and 14170 g/mol, respectively.</w:t>
      </w:r>
      <w:r w:rsidR="00D138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13899" w:rsidRPr="00D13899">
        <w:rPr>
          <w:rFonts w:ascii="Times New Roman" w:hAnsi="Times New Roman" w:cs="Times New Roman"/>
          <w:sz w:val="24"/>
          <w:szCs w:val="24"/>
          <w:lang w:val="en-US"/>
        </w:rPr>
        <w:t>Using these data, it is concluded that these polymers consist of an average of 48 and 56 monomer units, respectively</w:t>
      </w:r>
      <w:r w:rsidR="0076240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HYW88L0F1dGhvcj48WWVhcj4yMDA0PC9ZZWFyPjxSZWNO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begin">
          <w:fldData xml:space="preserve">PEVuZE5vdGU+PENpdGU+PEF1dGhvcj5HYW88L0F1dGhvcj48WWVhcj4yMDA0PC9ZZWFyPjxSZWNO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</w:fldData>
        </w:fldCha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instrText xml:space="preserve"> ADDIN EN.CITE.DATA </w:instrText>
      </w:r>
      <w:r w:rsidR="006A1E7C">
        <w:rPr>
          <w:rFonts w:ascii="Times New Roman" w:hAnsi="Times New Roman" w:cs="Times New Roman"/>
          <w:sz w:val="24"/>
          <w:szCs w:val="24"/>
          <w:lang w:val="en-US"/>
        </w:rPr>
      </w:r>
      <w:r w:rsidR="006A1E7C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0A74E1">
        <w:rPr>
          <w:rFonts w:ascii="Times New Roman" w:hAnsi="Times New Roman" w:cs="Times New Roman"/>
          <w:sz w:val="24"/>
          <w:szCs w:val="24"/>
          <w:lang w:val="en-US"/>
        </w:rPr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A1E7C" w:rsidRPr="006A1E7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5, 41, 42</w:t>
      </w:r>
      <w:r w:rsidR="000A74E1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CF7B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6855339B" w14:textId="77777777" w:rsidR="00FF5FD1" w:rsidRDefault="00FF5FD1" w:rsidP="00FF5FD1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91ED8A5" w14:textId="49AB5A90" w:rsidR="006C5468" w:rsidRDefault="006C5468" w:rsidP="00FF5FD1">
      <w:pPr>
        <w:pStyle w:val="ListeParagraf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Conclusion</w:t>
      </w:r>
    </w:p>
    <w:p w14:paraId="150645C3" w14:textId="68EA0B44" w:rsidR="006C5468" w:rsidRDefault="006C5468" w:rsidP="00FF5FD1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In this work, we synthesized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two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novel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 xml:space="preserve"> s-triazine-cored Schiff base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polymeric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ligand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including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acetoguanamine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group and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their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six-novel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cross-linked poly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>nuclear complexes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These complexes are the first examples of these</w:t>
      </w:r>
      <w:r w:rsidR="00755CD7" w:rsidRPr="00755CD7">
        <w:t xml:space="preserve"> </w:t>
      </w:r>
      <w:r w:rsidR="00755CD7" w:rsidRPr="00755CD7">
        <w:rPr>
          <w:rFonts w:ascii="Times New Roman" w:hAnsi="Times New Roman" w:cs="Times New Roman"/>
          <w:sz w:val="24"/>
          <w:szCs w:val="24"/>
          <w:lang w:val="en-US"/>
        </w:rPr>
        <w:t>s-triazine-cored Schiff base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polymeric complexes coordinated by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imine groups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to the Co(II)</w:t>
      </w:r>
      <w:r w:rsidR="00755CD7"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Ni(II) </w:t>
      </w:r>
      <w:r w:rsidR="00755CD7"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or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="00755CD7"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(II) 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centers. The magnetic data for the complexes show good harmony with the </w:t>
      </w:r>
      <w:r w:rsidRPr="0077791F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755CD7" w:rsidRPr="0077791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7</w:t>
      </w:r>
      <w:r w:rsidRPr="0077791F">
        <w:rPr>
          <w:rFonts w:ascii="Times New Roman" w:hAnsi="Times New Roman" w:cs="Times New Roman"/>
          <w:sz w:val="24"/>
          <w:szCs w:val="24"/>
          <w:lang w:val="en-US"/>
        </w:rPr>
        <w:t xml:space="preserve"> (S = </w:t>
      </w:r>
      <w:r w:rsidR="00755CD7" w:rsidRPr="0077791F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77791F">
        <w:rPr>
          <w:rFonts w:ascii="Times New Roman" w:hAnsi="Times New Roman" w:cs="Times New Roman"/>
          <w:sz w:val="24"/>
          <w:szCs w:val="24"/>
          <w:lang w:val="en-US"/>
        </w:rPr>
        <w:t xml:space="preserve">/2) (for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Co(II) complexes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>), the d</w:t>
      </w:r>
      <w:r w:rsidR="00755CD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(S = 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) (for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Ni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>(II) complexes)  and d</w:t>
      </w:r>
      <w:r w:rsidR="00755CD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9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(S = 1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) (for all </w:t>
      </w:r>
      <w:r w:rsidR="00755CD7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(II) complexes) metal ion in 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>distorted</w:t>
      </w:r>
      <w:r w:rsidR="0077791F" w:rsidRPr="00CC4427">
        <w:rPr>
          <w:rFonts w:ascii="Times New Roman" w:hAnsi="Times New Roman" w:cs="Times New Roman"/>
          <w:sz w:val="24"/>
          <w:szCs w:val="24"/>
          <w:lang w:val="en-US"/>
        </w:rPr>
        <w:t xml:space="preserve"> octahedral geometry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 xml:space="preserve"> (f</w:t>
      </w:r>
      <w:r w:rsidR="0077791F" w:rsidRPr="00CC4427">
        <w:rPr>
          <w:rFonts w:ascii="Times New Roman" w:hAnsi="Times New Roman" w:cs="Times New Roman"/>
          <w:sz w:val="24"/>
          <w:szCs w:val="24"/>
          <w:lang w:val="en-US"/>
        </w:rPr>
        <w:t>lat tetragonal distortion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 w:rsidR="0077791F" w:rsidRPr="0046786C">
        <w:rPr>
          <w:rFonts w:ascii="Times New Roman" w:hAnsi="Times New Roman" w:cs="Times New Roman"/>
          <w:sz w:val="24"/>
          <w:szCs w:val="24"/>
          <w:lang w:val="en-US"/>
        </w:rPr>
        <w:t>When we interpret the TGA graphs obtained as a result of thermal analysis, we observed that the ligands and complexes de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>compose</w:t>
      </w:r>
      <w:r w:rsidR="0077791F" w:rsidRPr="0046786C">
        <w:rPr>
          <w:rFonts w:ascii="Times New Roman" w:hAnsi="Times New Roman" w:cs="Times New Roman"/>
          <w:sz w:val="24"/>
          <w:szCs w:val="24"/>
          <w:lang w:val="en-US"/>
        </w:rPr>
        <w:t xml:space="preserve"> in two steps.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It has been observed that these polymeric complexes are thermally stable complexes until 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>480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°C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 xml:space="preserve"> According to the results of viscosity measurement, it can be concluded that polymeric 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>ligands (IV and V) have</w:t>
      </w:r>
      <w:r w:rsidR="003769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698F" w:rsidRPr="0037698F">
        <w:rPr>
          <w:rFonts w:ascii="Times New Roman" w:hAnsi="Times New Roman" w:cs="Times New Roman"/>
          <w:sz w:val="24"/>
          <w:szCs w:val="24"/>
          <w:lang w:val="en-US"/>
        </w:rPr>
        <w:t>average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 xml:space="preserve"> 48 and 5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>6 monomer units</w:t>
      </w:r>
      <w:r w:rsidR="0077791F">
        <w:rPr>
          <w:rFonts w:ascii="Times New Roman" w:hAnsi="Times New Roman" w:cs="Times New Roman"/>
          <w:sz w:val="24"/>
          <w:szCs w:val="24"/>
          <w:lang w:val="en-US"/>
        </w:rPr>
        <w:t>, respectively</w:t>
      </w:r>
      <w:r w:rsidRPr="006C546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5BF2AE2" w14:textId="77777777" w:rsidR="001D13BC" w:rsidRPr="006C5468" w:rsidRDefault="001D13BC" w:rsidP="00FF5FD1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6E818C5" w14:textId="24ED27DC" w:rsidR="00AB6D8C" w:rsidRPr="005251C6" w:rsidRDefault="00AB6D8C" w:rsidP="00FF5FD1">
      <w:pPr>
        <w:pStyle w:val="ListeParagraf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Conflict of Interest</w:t>
      </w:r>
    </w:p>
    <w:p w14:paraId="310B001B" w14:textId="2A8CE904" w:rsidR="00AB6D8C" w:rsidRDefault="00AB6D8C" w:rsidP="00FF5F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The authors declare that </w:t>
      </w:r>
      <w:r>
        <w:rPr>
          <w:rFonts w:ascii="Times New Roman" w:hAnsi="Times New Roman" w:cs="Times New Roman"/>
          <w:sz w:val="24"/>
          <w:szCs w:val="24"/>
          <w:lang w:val="en-US"/>
        </w:rPr>
        <w:t>there is</w:t>
      </w:r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no conflict of interes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related to this work.</w:t>
      </w:r>
    </w:p>
    <w:p w14:paraId="7AD41B10" w14:textId="77777777" w:rsidR="00DA7C4B" w:rsidRDefault="00DA7C4B" w:rsidP="00FF5F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E97C251" w14:textId="21E4A5F2" w:rsidR="00AB6D8C" w:rsidRPr="005251C6" w:rsidRDefault="00AB6D8C" w:rsidP="00FF5FD1">
      <w:pPr>
        <w:pStyle w:val="ListeParagraf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Acknowledgement</w:t>
      </w:r>
    </w:p>
    <w:p w14:paraId="6F06479C" w14:textId="2D3DFBDA" w:rsidR="00AB6D8C" w:rsidRDefault="00AB6D8C" w:rsidP="00FF5FD1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e acknowledge that this study was financially supported by the </w:t>
      </w:r>
      <w:proofErr w:type="spellStart"/>
      <w:r w:rsidRPr="00BD1B85">
        <w:rPr>
          <w:rFonts w:ascii="Times New Roman" w:hAnsi="Times New Roman" w:cs="Times New Roman"/>
          <w:sz w:val="24"/>
          <w:szCs w:val="24"/>
          <w:lang w:val="en-US"/>
        </w:rPr>
        <w:t>Karabuk</w:t>
      </w:r>
      <w:proofErr w:type="spellEnd"/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University Scientific Research Projects </w:t>
      </w:r>
      <w:proofErr w:type="spellStart"/>
      <w:r w:rsidRPr="00BD1B85">
        <w:rPr>
          <w:rFonts w:ascii="Times New Roman" w:hAnsi="Times New Roman" w:cs="Times New Roman"/>
          <w:sz w:val="24"/>
          <w:szCs w:val="24"/>
          <w:lang w:val="en-US"/>
        </w:rPr>
        <w:t>Coordinator</w:t>
      </w:r>
      <w:r>
        <w:rPr>
          <w:rFonts w:ascii="Times New Roman" w:hAnsi="Times New Roman" w:cs="Times New Roman"/>
          <w:sz w:val="24"/>
          <w:szCs w:val="24"/>
          <w:lang w:val="en-US"/>
        </w:rPr>
        <w:t>ship</w:t>
      </w:r>
      <w:proofErr w:type="spellEnd"/>
      <w:r w:rsidRPr="00BD1B85">
        <w:rPr>
          <w:rFonts w:ascii="Times New Roman" w:hAnsi="Times New Roman" w:cs="Times New Roman"/>
          <w:sz w:val="24"/>
          <w:szCs w:val="24"/>
          <w:lang w:val="en-US"/>
        </w:rPr>
        <w:t xml:space="preserve"> (Project No: </w:t>
      </w:r>
      <w:r w:rsidRPr="00BD1B85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KBÜBAP-17-YL-</w:t>
      </w:r>
      <w:r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036</w:t>
      </w:r>
      <w:r w:rsidRPr="00BD1B85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DF3AEDD" w14:textId="488837DD" w:rsidR="00390C1C" w:rsidRDefault="00390C1C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CD4027C" w14:textId="77777777" w:rsidR="00390C1C" w:rsidRDefault="00390C1C" w:rsidP="00FF5FD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CA0B27D" w14:textId="1FDB6A93" w:rsidR="00E202AF" w:rsidRPr="00AD5D2A" w:rsidRDefault="00AB6D8C" w:rsidP="00FF5FD1">
      <w:pPr>
        <w:pStyle w:val="ListeParagraf"/>
        <w:numPr>
          <w:ilvl w:val="0"/>
          <w:numId w:val="3"/>
        </w:num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5251C6">
        <w:rPr>
          <w:rFonts w:ascii="Times New Roman" w:hAnsi="Times New Roman" w:cs="Times New Roman"/>
          <w:b/>
          <w:bCs/>
          <w:sz w:val="24"/>
          <w:szCs w:val="24"/>
          <w:lang w:val="en-US"/>
        </w:rPr>
        <w:t>References</w:t>
      </w:r>
    </w:p>
    <w:p w14:paraId="1FE017CC" w14:textId="6B3211B4" w:rsidR="00FA59AA" w:rsidRPr="0001392F" w:rsidRDefault="002639F7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  <w:sz w:val="24"/>
          <w:szCs w:val="24"/>
        </w:rPr>
        <w:t>1.</w:t>
      </w:r>
      <w:r w:rsidR="004A41BB" w:rsidRPr="0001392F">
        <w:rPr>
          <w:rFonts w:ascii="Times New Roman" w:hAnsi="Times New Roman" w:cs="Times New Roman"/>
          <w:sz w:val="24"/>
          <w:szCs w:val="24"/>
        </w:rPr>
        <w:t xml:space="preserve"> </w:t>
      </w:r>
      <w:r w:rsidR="00E202AF" w:rsidRPr="0001392F">
        <w:rPr>
          <w:rFonts w:ascii="Times New Roman" w:hAnsi="Times New Roman" w:cs="Times New Roman"/>
          <w:sz w:val="24"/>
          <w:szCs w:val="24"/>
        </w:rPr>
        <w:fldChar w:fldCharType="begin"/>
      </w:r>
      <w:r w:rsidR="00E202AF" w:rsidRPr="0001392F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="00E202AF" w:rsidRPr="0001392F">
        <w:rPr>
          <w:rFonts w:ascii="Times New Roman" w:hAnsi="Times New Roman" w:cs="Times New Roman"/>
          <w:sz w:val="24"/>
          <w:szCs w:val="24"/>
        </w:rPr>
        <w:fldChar w:fldCharType="separate"/>
      </w:r>
      <w:r w:rsidR="00FA59AA" w:rsidRPr="0001392F">
        <w:rPr>
          <w:rFonts w:ascii="Times New Roman" w:hAnsi="Times New Roman" w:cs="Times New Roman"/>
        </w:rPr>
        <w:t xml:space="preserve">S. M. Osman, S. N. Khattab, E. A. Aly, E. Kenawy and A. El-Faham, </w:t>
      </w:r>
      <w:r w:rsidR="00FA59AA" w:rsidRPr="0001392F">
        <w:rPr>
          <w:rFonts w:ascii="Times New Roman" w:hAnsi="Times New Roman" w:cs="Times New Roman"/>
          <w:i/>
        </w:rPr>
        <w:t>J Polym Res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7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24</w:t>
      </w:r>
      <w:r w:rsidR="00FA59AA" w:rsidRPr="0001392F">
        <w:rPr>
          <w:rFonts w:ascii="Times New Roman" w:hAnsi="Times New Roman" w:cs="Times New Roman"/>
        </w:rPr>
        <w:t>.</w:t>
      </w:r>
    </w:p>
    <w:p w14:paraId="0B6A599A" w14:textId="34C7FC85" w:rsidR="00FA59AA" w:rsidRPr="0001392F" w:rsidRDefault="004A41BB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. </w:t>
      </w:r>
      <w:r w:rsidR="00FA59AA" w:rsidRPr="0001392F">
        <w:rPr>
          <w:rFonts w:ascii="Times New Roman" w:hAnsi="Times New Roman" w:cs="Times New Roman"/>
        </w:rPr>
        <w:t xml:space="preserve">Z. E. Koc, H. Bingol, A. O. Saf, E. Torlak and A. Coskun, </w:t>
      </w:r>
      <w:r w:rsidR="00FA59AA" w:rsidRPr="0001392F">
        <w:rPr>
          <w:rFonts w:ascii="Times New Roman" w:hAnsi="Times New Roman" w:cs="Times New Roman"/>
          <w:i/>
        </w:rPr>
        <w:t>J Hazard Mater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0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183</w:t>
      </w:r>
      <w:r w:rsidR="00FA59AA" w:rsidRPr="0001392F">
        <w:rPr>
          <w:rFonts w:ascii="Times New Roman" w:hAnsi="Times New Roman" w:cs="Times New Roman"/>
        </w:rPr>
        <w:t>, 251-255.</w:t>
      </w:r>
    </w:p>
    <w:p w14:paraId="27C9EDAF" w14:textId="53BE34CB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. </w:t>
      </w:r>
      <w:r w:rsidR="00FA59AA" w:rsidRPr="0001392F">
        <w:rPr>
          <w:rFonts w:ascii="Times New Roman" w:hAnsi="Times New Roman" w:cs="Times New Roman"/>
        </w:rPr>
        <w:t xml:space="preserve">G. Blotny, </w:t>
      </w:r>
      <w:r w:rsidR="00FA59AA" w:rsidRPr="0001392F">
        <w:rPr>
          <w:rFonts w:ascii="Times New Roman" w:hAnsi="Times New Roman" w:cs="Times New Roman"/>
          <w:i/>
        </w:rPr>
        <w:t>Tetrahedron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6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62</w:t>
      </w:r>
      <w:r w:rsidR="00FA59AA" w:rsidRPr="0001392F">
        <w:rPr>
          <w:rFonts w:ascii="Times New Roman" w:hAnsi="Times New Roman" w:cs="Times New Roman"/>
        </w:rPr>
        <w:t>, 9507-9522.</w:t>
      </w:r>
    </w:p>
    <w:p w14:paraId="7251EAA7" w14:textId="214DA609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4. </w:t>
      </w:r>
      <w:r w:rsidR="00FA59AA" w:rsidRPr="0001392F">
        <w:rPr>
          <w:rFonts w:ascii="Times New Roman" w:hAnsi="Times New Roman" w:cs="Times New Roman"/>
        </w:rPr>
        <w:t xml:space="preserve">S. Uysal, Z. E. Koc, S. Celikbilek and H. I. Ucan, </w:t>
      </w:r>
      <w:r w:rsidR="00FA59AA" w:rsidRPr="0001392F">
        <w:rPr>
          <w:rFonts w:ascii="Times New Roman" w:hAnsi="Times New Roman" w:cs="Times New Roman"/>
          <w:i/>
        </w:rPr>
        <w:t>Synthetic Commun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2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42</w:t>
      </w:r>
      <w:r w:rsidR="00FA59AA" w:rsidRPr="0001392F">
        <w:rPr>
          <w:rFonts w:ascii="Times New Roman" w:hAnsi="Times New Roman" w:cs="Times New Roman"/>
        </w:rPr>
        <w:t>, 1033-1044.</w:t>
      </w:r>
    </w:p>
    <w:p w14:paraId="6E290DDD" w14:textId="0B59C8C3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5. </w:t>
      </w:r>
      <w:r w:rsidR="00FA59AA" w:rsidRPr="0001392F">
        <w:rPr>
          <w:rFonts w:ascii="Times New Roman" w:hAnsi="Times New Roman" w:cs="Times New Roman"/>
        </w:rPr>
        <w:t xml:space="preserve">S. Uysal, </w:t>
      </w:r>
      <w:r w:rsidR="00FA59AA" w:rsidRPr="0001392F">
        <w:rPr>
          <w:rFonts w:ascii="Times New Roman" w:hAnsi="Times New Roman" w:cs="Times New Roman"/>
          <w:i/>
        </w:rPr>
        <w:t>J Incl Phenom Macro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3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76</w:t>
      </w:r>
      <w:r w:rsidR="00FA59AA" w:rsidRPr="0001392F">
        <w:rPr>
          <w:rFonts w:ascii="Times New Roman" w:hAnsi="Times New Roman" w:cs="Times New Roman"/>
        </w:rPr>
        <w:t>, 223-230.</w:t>
      </w:r>
    </w:p>
    <w:p w14:paraId="50F261B5" w14:textId="666434F7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lastRenderedPageBreak/>
        <w:t xml:space="preserve">6. </w:t>
      </w:r>
      <w:r w:rsidR="00FA59AA" w:rsidRPr="0001392F">
        <w:rPr>
          <w:rFonts w:ascii="Times New Roman" w:hAnsi="Times New Roman" w:cs="Times New Roman"/>
        </w:rPr>
        <w:t xml:space="preserve">G. P. Yu, C. Liu, J. Y. Wang, X. P. Li and X. G. Jian, </w:t>
      </w:r>
      <w:r w:rsidR="00FA59AA" w:rsidRPr="0001392F">
        <w:rPr>
          <w:rFonts w:ascii="Times New Roman" w:hAnsi="Times New Roman" w:cs="Times New Roman"/>
          <w:i/>
        </w:rPr>
        <w:t>Polym Degrad Stabil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0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95</w:t>
      </w:r>
      <w:r w:rsidR="00FA59AA" w:rsidRPr="0001392F">
        <w:rPr>
          <w:rFonts w:ascii="Times New Roman" w:hAnsi="Times New Roman" w:cs="Times New Roman"/>
        </w:rPr>
        <w:t>, 2445-2452.</w:t>
      </w:r>
    </w:p>
    <w:p w14:paraId="09BF6B8A" w14:textId="5A7CAAE3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7. </w:t>
      </w:r>
      <w:r w:rsidR="00FA59AA" w:rsidRPr="0001392F">
        <w:rPr>
          <w:rFonts w:ascii="Times New Roman" w:hAnsi="Times New Roman" w:cs="Times New Roman"/>
        </w:rPr>
        <w:t xml:space="preserve">A. El-Faham, S. M. Soliman, H. A. Ghabbour, Y. A. Elnakady, T. A. Mohaya, M. R. H. Siddiqui and F. Albericio, </w:t>
      </w:r>
      <w:r w:rsidR="00FA59AA" w:rsidRPr="0001392F">
        <w:rPr>
          <w:rFonts w:ascii="Times New Roman" w:hAnsi="Times New Roman" w:cs="Times New Roman"/>
          <w:i/>
        </w:rPr>
        <w:t>J Mol Struc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6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1125</w:t>
      </w:r>
      <w:r w:rsidR="00FA59AA" w:rsidRPr="0001392F">
        <w:rPr>
          <w:rFonts w:ascii="Times New Roman" w:hAnsi="Times New Roman" w:cs="Times New Roman"/>
        </w:rPr>
        <w:t>, 121-135.</w:t>
      </w:r>
    </w:p>
    <w:p w14:paraId="3B86B4BB" w14:textId="58CAD509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8. </w:t>
      </w:r>
      <w:r w:rsidR="00FA59AA" w:rsidRPr="0001392F">
        <w:rPr>
          <w:rFonts w:ascii="Times New Roman" w:hAnsi="Times New Roman" w:cs="Times New Roman"/>
        </w:rPr>
        <w:t xml:space="preserve">Z. E. Koc, </w:t>
      </w:r>
      <w:r w:rsidR="00FA59AA" w:rsidRPr="0001392F">
        <w:rPr>
          <w:rFonts w:ascii="Times New Roman" w:hAnsi="Times New Roman" w:cs="Times New Roman"/>
          <w:i/>
        </w:rPr>
        <w:t>J Heterocyclic Chem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1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48</w:t>
      </w:r>
      <w:r w:rsidR="00FA59AA" w:rsidRPr="0001392F">
        <w:rPr>
          <w:rFonts w:ascii="Times New Roman" w:hAnsi="Times New Roman" w:cs="Times New Roman"/>
        </w:rPr>
        <w:t>, 769-775.</w:t>
      </w:r>
    </w:p>
    <w:p w14:paraId="02411D16" w14:textId="1C97E5DB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9. </w:t>
      </w:r>
      <w:r w:rsidR="00FA59AA" w:rsidRPr="0001392F">
        <w:rPr>
          <w:rFonts w:ascii="Times New Roman" w:hAnsi="Times New Roman" w:cs="Times New Roman"/>
        </w:rPr>
        <w:t xml:space="preserve">M. Xie, W. Wei, Z. F. Jiang, Y. G. Xu and J. M. Xie, </w:t>
      </w:r>
      <w:r w:rsidR="00FA59AA" w:rsidRPr="0001392F">
        <w:rPr>
          <w:rFonts w:ascii="Times New Roman" w:hAnsi="Times New Roman" w:cs="Times New Roman"/>
          <w:i/>
        </w:rPr>
        <w:t>Ceram In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6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42</w:t>
      </w:r>
      <w:r w:rsidR="00FA59AA" w:rsidRPr="0001392F">
        <w:rPr>
          <w:rFonts w:ascii="Times New Roman" w:hAnsi="Times New Roman" w:cs="Times New Roman"/>
        </w:rPr>
        <w:t>, 4158-4170.</w:t>
      </w:r>
    </w:p>
    <w:p w14:paraId="6FB911DA" w14:textId="7EEE9F99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0. </w:t>
      </w:r>
      <w:r w:rsidR="00FA59AA" w:rsidRPr="0001392F">
        <w:rPr>
          <w:rFonts w:ascii="Times New Roman" w:hAnsi="Times New Roman" w:cs="Times New Roman"/>
        </w:rPr>
        <w:t xml:space="preserve">H. S. Patel and S. N. Desai, </w:t>
      </w:r>
      <w:r w:rsidR="00FA59AA" w:rsidRPr="0001392F">
        <w:rPr>
          <w:rFonts w:ascii="Times New Roman" w:hAnsi="Times New Roman" w:cs="Times New Roman"/>
          <w:i/>
        </w:rPr>
        <w:t>J Polym Mater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8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25</w:t>
      </w:r>
      <w:r w:rsidR="00FA59AA" w:rsidRPr="0001392F">
        <w:rPr>
          <w:rFonts w:ascii="Times New Roman" w:hAnsi="Times New Roman" w:cs="Times New Roman"/>
        </w:rPr>
        <w:t>, 519-527.</w:t>
      </w:r>
    </w:p>
    <w:p w14:paraId="482A92AB" w14:textId="0A15F5A9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1. </w:t>
      </w:r>
      <w:r w:rsidR="00FA59AA" w:rsidRPr="0001392F">
        <w:rPr>
          <w:rFonts w:ascii="Times New Roman" w:hAnsi="Times New Roman" w:cs="Times New Roman"/>
        </w:rPr>
        <w:t xml:space="preserve">J. W. Grate, K. F. Mo and M. D. Daily, </w:t>
      </w:r>
      <w:r w:rsidR="00FA59AA" w:rsidRPr="0001392F">
        <w:rPr>
          <w:rFonts w:ascii="Times New Roman" w:hAnsi="Times New Roman" w:cs="Times New Roman"/>
          <w:i/>
        </w:rPr>
        <w:t>Angew Chem Int Edi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6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55</w:t>
      </w:r>
      <w:r w:rsidR="00FA59AA" w:rsidRPr="0001392F">
        <w:rPr>
          <w:rFonts w:ascii="Times New Roman" w:hAnsi="Times New Roman" w:cs="Times New Roman"/>
        </w:rPr>
        <w:t>, 3925-3930.</w:t>
      </w:r>
    </w:p>
    <w:p w14:paraId="3657C383" w14:textId="2DD197B6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2. </w:t>
      </w:r>
      <w:r w:rsidR="00FA59AA" w:rsidRPr="0001392F">
        <w:rPr>
          <w:rFonts w:ascii="Times New Roman" w:hAnsi="Times New Roman" w:cs="Times New Roman"/>
        </w:rPr>
        <w:t xml:space="preserve">C. A. Figg, T. Kubo and B. S. Sumerlin, </w:t>
      </w:r>
      <w:r w:rsidR="00FA59AA" w:rsidRPr="0001392F">
        <w:rPr>
          <w:rFonts w:ascii="Times New Roman" w:hAnsi="Times New Roman" w:cs="Times New Roman"/>
          <w:i/>
        </w:rPr>
        <w:t>Acs Macro Let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5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4</w:t>
      </w:r>
      <w:r w:rsidR="00FA59AA" w:rsidRPr="0001392F">
        <w:rPr>
          <w:rFonts w:ascii="Times New Roman" w:hAnsi="Times New Roman" w:cs="Times New Roman"/>
        </w:rPr>
        <w:t>, 1114-1118.</w:t>
      </w:r>
    </w:p>
    <w:p w14:paraId="47F1A40E" w14:textId="5139D4EE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3. </w:t>
      </w:r>
      <w:r w:rsidR="00FA59AA" w:rsidRPr="0001392F">
        <w:rPr>
          <w:rFonts w:ascii="Times New Roman" w:hAnsi="Times New Roman" w:cs="Times New Roman"/>
        </w:rPr>
        <w:t xml:space="preserve">J. F. Zhou, J. J. Wang, K. K. Jin, J. Sun and Q. Fang, </w:t>
      </w:r>
      <w:r w:rsidR="00FA59AA" w:rsidRPr="0001392F">
        <w:rPr>
          <w:rFonts w:ascii="Times New Roman" w:hAnsi="Times New Roman" w:cs="Times New Roman"/>
          <w:i/>
        </w:rPr>
        <w:t>Polymer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6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102</w:t>
      </w:r>
      <w:r w:rsidR="00FA59AA" w:rsidRPr="0001392F">
        <w:rPr>
          <w:rFonts w:ascii="Times New Roman" w:hAnsi="Times New Roman" w:cs="Times New Roman"/>
        </w:rPr>
        <w:t>, 301-307.</w:t>
      </w:r>
    </w:p>
    <w:p w14:paraId="67AB3482" w14:textId="13FE7E82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4. </w:t>
      </w:r>
      <w:r w:rsidR="00FA59AA" w:rsidRPr="0001392F">
        <w:rPr>
          <w:rFonts w:ascii="Times New Roman" w:hAnsi="Times New Roman" w:cs="Times New Roman"/>
        </w:rPr>
        <w:t xml:space="preserve">P. Gamez, P. de Hoog, M. Lutz, A. L. Spek and J. Reedijk, </w:t>
      </w:r>
      <w:r w:rsidR="00FA59AA" w:rsidRPr="0001392F">
        <w:rPr>
          <w:rFonts w:ascii="Times New Roman" w:hAnsi="Times New Roman" w:cs="Times New Roman"/>
          <w:i/>
        </w:rPr>
        <w:t>Inorg Chim Acta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3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351</w:t>
      </w:r>
      <w:r w:rsidR="00FA59AA" w:rsidRPr="0001392F">
        <w:rPr>
          <w:rFonts w:ascii="Times New Roman" w:hAnsi="Times New Roman" w:cs="Times New Roman"/>
        </w:rPr>
        <w:t>, 319-325.</w:t>
      </w:r>
    </w:p>
    <w:p w14:paraId="5B07FE27" w14:textId="01147C43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5. </w:t>
      </w:r>
      <w:r w:rsidR="00FA59AA" w:rsidRPr="0001392F">
        <w:rPr>
          <w:rFonts w:ascii="Times New Roman" w:hAnsi="Times New Roman" w:cs="Times New Roman"/>
        </w:rPr>
        <w:t xml:space="preserve">P. Gamez, P. de Hoog, M. Lutz, W. L. Driessen, A. L. Spek and J. Reedijk, </w:t>
      </w:r>
      <w:r w:rsidR="00FA59AA" w:rsidRPr="0001392F">
        <w:rPr>
          <w:rFonts w:ascii="Times New Roman" w:hAnsi="Times New Roman" w:cs="Times New Roman"/>
          <w:i/>
        </w:rPr>
        <w:t>Polyhedron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3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22</w:t>
      </w:r>
      <w:r w:rsidR="00FA59AA" w:rsidRPr="0001392F">
        <w:rPr>
          <w:rFonts w:ascii="Times New Roman" w:hAnsi="Times New Roman" w:cs="Times New Roman"/>
        </w:rPr>
        <w:t>, 205-210.</w:t>
      </w:r>
    </w:p>
    <w:p w14:paraId="3AC9579E" w14:textId="28ABCAD3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6. </w:t>
      </w:r>
      <w:r w:rsidR="00FA59AA" w:rsidRPr="0001392F">
        <w:rPr>
          <w:rFonts w:ascii="Times New Roman" w:hAnsi="Times New Roman" w:cs="Times New Roman"/>
        </w:rPr>
        <w:t xml:space="preserve">P. de Hoog, P. Gamez, W. L. Driessen and J. Reedijk, </w:t>
      </w:r>
      <w:r w:rsidR="00FA59AA" w:rsidRPr="0001392F">
        <w:rPr>
          <w:rFonts w:ascii="Times New Roman" w:hAnsi="Times New Roman" w:cs="Times New Roman"/>
          <w:i/>
        </w:rPr>
        <w:t>Tetrahedron Let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2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43</w:t>
      </w:r>
      <w:r w:rsidR="00FA59AA" w:rsidRPr="0001392F">
        <w:rPr>
          <w:rFonts w:ascii="Times New Roman" w:hAnsi="Times New Roman" w:cs="Times New Roman"/>
        </w:rPr>
        <w:t>, 6783-6786.</w:t>
      </w:r>
    </w:p>
    <w:p w14:paraId="17FD839F" w14:textId="7FDB3A87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7. </w:t>
      </w:r>
      <w:r w:rsidR="00FA59AA" w:rsidRPr="0001392F">
        <w:rPr>
          <w:rFonts w:ascii="Times New Roman" w:hAnsi="Times New Roman" w:cs="Times New Roman"/>
        </w:rPr>
        <w:t xml:space="preserve">D. Goldmann, D. Janietz, C. Schmidt and J. H. Wendorff, </w:t>
      </w:r>
      <w:r w:rsidR="00FA59AA" w:rsidRPr="0001392F">
        <w:rPr>
          <w:rFonts w:ascii="Times New Roman" w:hAnsi="Times New Roman" w:cs="Times New Roman"/>
          <w:i/>
        </w:rPr>
        <w:t>Liq Crys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1998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25</w:t>
      </w:r>
      <w:r w:rsidR="00FA59AA" w:rsidRPr="0001392F">
        <w:rPr>
          <w:rFonts w:ascii="Times New Roman" w:hAnsi="Times New Roman" w:cs="Times New Roman"/>
        </w:rPr>
        <w:t>, 711-719.</w:t>
      </w:r>
    </w:p>
    <w:p w14:paraId="22979FC5" w14:textId="015B11F0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8. </w:t>
      </w:r>
      <w:r w:rsidR="00FA59AA" w:rsidRPr="0001392F">
        <w:rPr>
          <w:rFonts w:ascii="Times New Roman" w:hAnsi="Times New Roman" w:cs="Times New Roman"/>
        </w:rPr>
        <w:t xml:space="preserve">M. E. Belowich and J. F. Stoddart, </w:t>
      </w:r>
      <w:r w:rsidR="00FA59AA" w:rsidRPr="0001392F">
        <w:rPr>
          <w:rFonts w:ascii="Times New Roman" w:hAnsi="Times New Roman" w:cs="Times New Roman"/>
          <w:i/>
        </w:rPr>
        <w:t>Chem Soc Rev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2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41</w:t>
      </w:r>
      <w:r w:rsidR="00FA59AA" w:rsidRPr="0001392F">
        <w:rPr>
          <w:rFonts w:ascii="Times New Roman" w:hAnsi="Times New Roman" w:cs="Times New Roman"/>
        </w:rPr>
        <w:t>, 2003-2024.</w:t>
      </w:r>
    </w:p>
    <w:p w14:paraId="32338276" w14:textId="23E6021C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19. </w:t>
      </w:r>
      <w:r w:rsidR="00FA59AA" w:rsidRPr="0001392F">
        <w:rPr>
          <w:rFonts w:ascii="Times New Roman" w:hAnsi="Times New Roman" w:cs="Times New Roman"/>
        </w:rPr>
        <w:t xml:space="preserve">C. D. Meyer, C. S. Joiner and J. F. Stoddart, </w:t>
      </w:r>
      <w:r w:rsidR="00FA59AA" w:rsidRPr="0001392F">
        <w:rPr>
          <w:rFonts w:ascii="Times New Roman" w:hAnsi="Times New Roman" w:cs="Times New Roman"/>
          <w:i/>
        </w:rPr>
        <w:t>Chem Soc Rev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7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36</w:t>
      </w:r>
      <w:r w:rsidR="00FA59AA" w:rsidRPr="0001392F">
        <w:rPr>
          <w:rFonts w:ascii="Times New Roman" w:hAnsi="Times New Roman" w:cs="Times New Roman"/>
        </w:rPr>
        <w:t>, 1705-1723.</w:t>
      </w:r>
    </w:p>
    <w:p w14:paraId="6D6A24F5" w14:textId="6065CA6E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0. </w:t>
      </w:r>
      <w:r w:rsidR="00FA59AA" w:rsidRPr="0001392F">
        <w:rPr>
          <w:rFonts w:ascii="Times New Roman" w:hAnsi="Times New Roman" w:cs="Times New Roman"/>
        </w:rPr>
        <w:t xml:space="preserve">Y. Xin and J. Y. Yuan, </w:t>
      </w:r>
      <w:r w:rsidR="00FA59AA" w:rsidRPr="0001392F">
        <w:rPr>
          <w:rFonts w:ascii="Times New Roman" w:hAnsi="Times New Roman" w:cs="Times New Roman"/>
          <w:i/>
        </w:rPr>
        <w:t>Polym Chem-Uk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2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3</w:t>
      </w:r>
      <w:r w:rsidR="00FA59AA" w:rsidRPr="0001392F">
        <w:rPr>
          <w:rFonts w:ascii="Times New Roman" w:hAnsi="Times New Roman" w:cs="Times New Roman"/>
        </w:rPr>
        <w:t>, 3045-3055.</w:t>
      </w:r>
    </w:p>
    <w:p w14:paraId="7C051B58" w14:textId="26CF8BB2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1. </w:t>
      </w:r>
      <w:r w:rsidR="00FA59AA" w:rsidRPr="0001392F">
        <w:rPr>
          <w:rFonts w:ascii="Times New Roman" w:hAnsi="Times New Roman" w:cs="Times New Roman"/>
        </w:rPr>
        <w:t xml:space="preserve">G. H. Deng, C. M. Tang, F. Y. Li, H. F. Jiang and Y. M. Chen, </w:t>
      </w:r>
      <w:r w:rsidR="00FA59AA" w:rsidRPr="0001392F">
        <w:rPr>
          <w:rFonts w:ascii="Times New Roman" w:hAnsi="Times New Roman" w:cs="Times New Roman"/>
          <w:i/>
        </w:rPr>
        <w:t>Macromolecules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0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43</w:t>
      </w:r>
      <w:r w:rsidR="00FA59AA" w:rsidRPr="0001392F">
        <w:rPr>
          <w:rFonts w:ascii="Times New Roman" w:hAnsi="Times New Roman" w:cs="Times New Roman"/>
        </w:rPr>
        <w:t>, 1191-1194.</w:t>
      </w:r>
    </w:p>
    <w:p w14:paraId="73A1B3A9" w14:textId="3ABABFBF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2. </w:t>
      </w:r>
      <w:r w:rsidR="00FA59AA" w:rsidRPr="0001392F">
        <w:rPr>
          <w:rFonts w:ascii="Times New Roman" w:hAnsi="Times New Roman" w:cs="Times New Roman"/>
        </w:rPr>
        <w:t xml:space="preserve">F. Y. Liu, F. Y. Li, G. H. Deng, Y. M. Chen, B. Q. Zhang, J. Zhang and C. Y. Liu, </w:t>
      </w:r>
      <w:r w:rsidR="00FA59AA" w:rsidRPr="0001392F">
        <w:rPr>
          <w:rFonts w:ascii="Times New Roman" w:hAnsi="Times New Roman" w:cs="Times New Roman"/>
          <w:i/>
        </w:rPr>
        <w:t>Macromolecules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2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45</w:t>
      </w:r>
      <w:r w:rsidR="00FA59AA" w:rsidRPr="0001392F">
        <w:rPr>
          <w:rFonts w:ascii="Times New Roman" w:hAnsi="Times New Roman" w:cs="Times New Roman"/>
        </w:rPr>
        <w:t>, 1636-1645.</w:t>
      </w:r>
    </w:p>
    <w:p w14:paraId="5F451F80" w14:textId="13CAF508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3. </w:t>
      </w:r>
      <w:r w:rsidR="00FA59AA" w:rsidRPr="0001392F">
        <w:rPr>
          <w:rFonts w:ascii="Times New Roman" w:hAnsi="Times New Roman" w:cs="Times New Roman"/>
        </w:rPr>
        <w:t xml:space="preserve">X. L. Wu, C. L. He, Y. D. Wu and X. S. Chen, </w:t>
      </w:r>
      <w:r w:rsidR="00FA59AA" w:rsidRPr="0001392F">
        <w:rPr>
          <w:rFonts w:ascii="Times New Roman" w:hAnsi="Times New Roman" w:cs="Times New Roman"/>
          <w:i/>
        </w:rPr>
        <w:t>Biomaterials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6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75</w:t>
      </w:r>
      <w:r w:rsidR="00FA59AA" w:rsidRPr="0001392F">
        <w:rPr>
          <w:rFonts w:ascii="Times New Roman" w:hAnsi="Times New Roman" w:cs="Times New Roman"/>
        </w:rPr>
        <w:t>, 148-162.</w:t>
      </w:r>
    </w:p>
    <w:p w14:paraId="2D6E3645" w14:textId="6E0934F9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4. </w:t>
      </w:r>
      <w:r w:rsidR="00FA59AA" w:rsidRPr="0001392F">
        <w:rPr>
          <w:rFonts w:ascii="Times New Roman" w:hAnsi="Times New Roman" w:cs="Times New Roman"/>
        </w:rPr>
        <w:t xml:space="preserve">S. Uysal and Z. E. Koc, </w:t>
      </w:r>
      <w:r w:rsidR="00FA59AA" w:rsidRPr="0001392F">
        <w:rPr>
          <w:rFonts w:ascii="Times New Roman" w:hAnsi="Times New Roman" w:cs="Times New Roman"/>
          <w:i/>
        </w:rPr>
        <w:t>J Mol Struc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6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1109</w:t>
      </w:r>
      <w:r w:rsidR="00FA59AA" w:rsidRPr="0001392F">
        <w:rPr>
          <w:rFonts w:ascii="Times New Roman" w:hAnsi="Times New Roman" w:cs="Times New Roman"/>
        </w:rPr>
        <w:t>, 119-126.</w:t>
      </w:r>
    </w:p>
    <w:p w14:paraId="352E4275" w14:textId="05C32D00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5. </w:t>
      </w:r>
      <w:r w:rsidR="00FA59AA" w:rsidRPr="0001392F">
        <w:rPr>
          <w:rFonts w:ascii="Times New Roman" w:hAnsi="Times New Roman" w:cs="Times New Roman"/>
        </w:rPr>
        <w:t xml:space="preserve">Z. E. Koc and H. I. Ucan, </w:t>
      </w:r>
      <w:r w:rsidR="00FA59AA" w:rsidRPr="0001392F">
        <w:rPr>
          <w:rFonts w:ascii="Times New Roman" w:hAnsi="Times New Roman" w:cs="Times New Roman"/>
          <w:i/>
        </w:rPr>
        <w:t>Transit Metal Chem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7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32</w:t>
      </w:r>
      <w:r w:rsidR="00FA59AA" w:rsidRPr="0001392F">
        <w:rPr>
          <w:rFonts w:ascii="Times New Roman" w:hAnsi="Times New Roman" w:cs="Times New Roman"/>
        </w:rPr>
        <w:t>, 597-602.</w:t>
      </w:r>
    </w:p>
    <w:p w14:paraId="154E2FE7" w14:textId="5F3A1BC5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6. </w:t>
      </w:r>
      <w:r w:rsidR="00FA59AA" w:rsidRPr="0001392F">
        <w:rPr>
          <w:rFonts w:ascii="Times New Roman" w:hAnsi="Times New Roman" w:cs="Times New Roman"/>
        </w:rPr>
        <w:t xml:space="preserve">Z. E. Koc and S. Uysal, </w:t>
      </w:r>
      <w:r w:rsidR="00FA59AA" w:rsidRPr="0001392F">
        <w:rPr>
          <w:rFonts w:ascii="Times New Roman" w:hAnsi="Times New Roman" w:cs="Times New Roman"/>
          <w:i/>
        </w:rPr>
        <w:t>Helv Chim Acta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0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93</w:t>
      </w:r>
      <w:r w:rsidR="00FA59AA" w:rsidRPr="0001392F">
        <w:rPr>
          <w:rFonts w:ascii="Times New Roman" w:hAnsi="Times New Roman" w:cs="Times New Roman"/>
        </w:rPr>
        <w:t>, 910-919.</w:t>
      </w:r>
    </w:p>
    <w:p w14:paraId="05F52208" w14:textId="7F9122E4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7. </w:t>
      </w:r>
      <w:r w:rsidR="00FA59AA" w:rsidRPr="0001392F">
        <w:rPr>
          <w:rFonts w:ascii="Times New Roman" w:hAnsi="Times New Roman" w:cs="Times New Roman"/>
        </w:rPr>
        <w:t xml:space="preserve">S. Uysal and Z. E. Koc, </w:t>
      </w:r>
      <w:r w:rsidR="00FA59AA" w:rsidRPr="0001392F">
        <w:rPr>
          <w:rFonts w:ascii="Times New Roman" w:hAnsi="Times New Roman" w:cs="Times New Roman"/>
          <w:i/>
        </w:rPr>
        <w:t>J Hazard Mater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0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175</w:t>
      </w:r>
      <w:r w:rsidR="00FA59AA" w:rsidRPr="0001392F">
        <w:rPr>
          <w:rFonts w:ascii="Times New Roman" w:hAnsi="Times New Roman" w:cs="Times New Roman"/>
        </w:rPr>
        <w:t>, 532-539.</w:t>
      </w:r>
    </w:p>
    <w:p w14:paraId="034B5362" w14:textId="3A921DB5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8. </w:t>
      </w:r>
      <w:r w:rsidR="00FA59AA" w:rsidRPr="0001392F">
        <w:rPr>
          <w:rFonts w:ascii="Times New Roman" w:hAnsi="Times New Roman" w:cs="Times New Roman"/>
        </w:rPr>
        <w:t xml:space="preserve">B. Therrien, </w:t>
      </w:r>
      <w:r w:rsidR="00FA59AA" w:rsidRPr="0001392F">
        <w:rPr>
          <w:rFonts w:ascii="Times New Roman" w:hAnsi="Times New Roman" w:cs="Times New Roman"/>
          <w:i/>
        </w:rPr>
        <w:t>J Organomet Chem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1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696</w:t>
      </w:r>
      <w:r w:rsidR="00FA59AA" w:rsidRPr="0001392F">
        <w:rPr>
          <w:rFonts w:ascii="Times New Roman" w:hAnsi="Times New Roman" w:cs="Times New Roman"/>
        </w:rPr>
        <w:t>, 637-651.</w:t>
      </w:r>
    </w:p>
    <w:p w14:paraId="24483122" w14:textId="0DE17ED7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29. </w:t>
      </w:r>
      <w:r w:rsidR="00FA59AA" w:rsidRPr="0001392F">
        <w:rPr>
          <w:rFonts w:ascii="Times New Roman" w:hAnsi="Times New Roman" w:cs="Times New Roman"/>
        </w:rPr>
        <w:t xml:space="preserve">S. Uysal and H. I. Ucan, </w:t>
      </w:r>
      <w:r w:rsidR="00FA59AA" w:rsidRPr="0001392F">
        <w:rPr>
          <w:rFonts w:ascii="Times New Roman" w:hAnsi="Times New Roman" w:cs="Times New Roman"/>
          <w:i/>
        </w:rPr>
        <w:t>J Incl Phenom Macro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0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68</w:t>
      </w:r>
      <w:r w:rsidR="00FA59AA" w:rsidRPr="0001392F">
        <w:rPr>
          <w:rFonts w:ascii="Times New Roman" w:hAnsi="Times New Roman" w:cs="Times New Roman"/>
        </w:rPr>
        <w:t>, 165-173.</w:t>
      </w:r>
    </w:p>
    <w:p w14:paraId="64404284" w14:textId="2EA95F91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0. </w:t>
      </w:r>
      <w:r w:rsidR="00FA59AA" w:rsidRPr="0001392F">
        <w:rPr>
          <w:rFonts w:ascii="Times New Roman" w:hAnsi="Times New Roman" w:cs="Times New Roman"/>
        </w:rPr>
        <w:t xml:space="preserve">I. T. Ahmed and A. A. A. Boraei, </w:t>
      </w:r>
      <w:r w:rsidR="00FA59AA" w:rsidRPr="0001392F">
        <w:rPr>
          <w:rFonts w:ascii="Times New Roman" w:hAnsi="Times New Roman" w:cs="Times New Roman"/>
          <w:i/>
        </w:rPr>
        <w:t>Spectrosc Let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5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38</w:t>
      </w:r>
      <w:r w:rsidR="00FA59AA" w:rsidRPr="0001392F">
        <w:rPr>
          <w:rFonts w:ascii="Times New Roman" w:hAnsi="Times New Roman" w:cs="Times New Roman"/>
        </w:rPr>
        <w:t>, 47-59.</w:t>
      </w:r>
    </w:p>
    <w:p w14:paraId="3591EFF8" w14:textId="412C3C17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1. </w:t>
      </w:r>
      <w:r w:rsidR="00FA59AA" w:rsidRPr="0001392F">
        <w:rPr>
          <w:rFonts w:ascii="Times New Roman" w:hAnsi="Times New Roman" w:cs="Times New Roman"/>
        </w:rPr>
        <w:t xml:space="preserve">R. Shanmugakala, P. Tharmaraj and C. D. Sheela, </w:t>
      </w:r>
      <w:r w:rsidR="00FA59AA" w:rsidRPr="0001392F">
        <w:rPr>
          <w:rFonts w:ascii="Times New Roman" w:hAnsi="Times New Roman" w:cs="Times New Roman"/>
          <w:i/>
        </w:rPr>
        <w:t>J Mol Struc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4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1076</w:t>
      </w:r>
      <w:r w:rsidR="00FA59AA" w:rsidRPr="0001392F">
        <w:rPr>
          <w:rFonts w:ascii="Times New Roman" w:hAnsi="Times New Roman" w:cs="Times New Roman"/>
        </w:rPr>
        <w:t>, 606-613.</w:t>
      </w:r>
    </w:p>
    <w:p w14:paraId="1C1F419C" w14:textId="6EE9974E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2. </w:t>
      </w:r>
      <w:r w:rsidR="00FA59AA" w:rsidRPr="0001392F">
        <w:rPr>
          <w:rFonts w:ascii="Times New Roman" w:hAnsi="Times New Roman" w:cs="Times New Roman"/>
        </w:rPr>
        <w:t xml:space="preserve">D. J. Reid, J. E. W. Cull, K. D. S. Chisholm, A. Langlois, P. H. Lin, J. Long, O. Lebel, I. Korobkov, R. Y. Wang, J. D. Wuest, M. Murugesu and J. Scott, </w:t>
      </w:r>
      <w:r w:rsidR="00FA59AA" w:rsidRPr="0001392F">
        <w:rPr>
          <w:rFonts w:ascii="Times New Roman" w:hAnsi="Times New Roman" w:cs="Times New Roman"/>
          <w:i/>
        </w:rPr>
        <w:t>Dalton T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1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40</w:t>
      </w:r>
      <w:r w:rsidR="00FA59AA" w:rsidRPr="0001392F">
        <w:rPr>
          <w:rFonts w:ascii="Times New Roman" w:hAnsi="Times New Roman" w:cs="Times New Roman"/>
        </w:rPr>
        <w:t>, 5009-5017.</w:t>
      </w:r>
    </w:p>
    <w:p w14:paraId="7B67680D" w14:textId="607E93CD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3. </w:t>
      </w:r>
      <w:r w:rsidR="00FA59AA" w:rsidRPr="0001392F">
        <w:rPr>
          <w:rFonts w:ascii="Times New Roman" w:hAnsi="Times New Roman" w:cs="Times New Roman"/>
        </w:rPr>
        <w:t xml:space="preserve">M. Shao, M. X. Li, Z. X. Wang, X. He and H. H. Zhang, </w:t>
      </w:r>
      <w:r w:rsidR="00FA59AA" w:rsidRPr="0001392F">
        <w:rPr>
          <w:rFonts w:ascii="Times New Roman" w:hAnsi="Times New Roman" w:cs="Times New Roman"/>
          <w:i/>
        </w:rPr>
        <w:t>Cryst Growth Des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7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17</w:t>
      </w:r>
      <w:r w:rsidR="00FA59AA" w:rsidRPr="0001392F">
        <w:rPr>
          <w:rFonts w:ascii="Times New Roman" w:hAnsi="Times New Roman" w:cs="Times New Roman"/>
        </w:rPr>
        <w:t>, 6281-6290.</w:t>
      </w:r>
    </w:p>
    <w:p w14:paraId="797D7F1F" w14:textId="32FCE770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4. </w:t>
      </w:r>
      <w:r w:rsidR="00FA59AA" w:rsidRPr="0001392F">
        <w:rPr>
          <w:rFonts w:ascii="Times New Roman" w:hAnsi="Times New Roman" w:cs="Times New Roman"/>
        </w:rPr>
        <w:t xml:space="preserve">Q. L. Zhu, C. B. Tian, C. J. Shen, T. L. Sheng, S. M. Hu and X. T. Wu, </w:t>
      </w:r>
      <w:r w:rsidR="00FA59AA" w:rsidRPr="0001392F">
        <w:rPr>
          <w:rFonts w:ascii="Times New Roman" w:hAnsi="Times New Roman" w:cs="Times New Roman"/>
          <w:i/>
        </w:rPr>
        <w:t>Crystengcomm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3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15</w:t>
      </w:r>
      <w:r w:rsidR="00FA59AA" w:rsidRPr="0001392F">
        <w:rPr>
          <w:rFonts w:ascii="Times New Roman" w:hAnsi="Times New Roman" w:cs="Times New Roman"/>
        </w:rPr>
        <w:t>, 2120-2126.</w:t>
      </w:r>
    </w:p>
    <w:p w14:paraId="00BBE6B7" w14:textId="682C2634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5. </w:t>
      </w:r>
      <w:r w:rsidR="00FA59AA" w:rsidRPr="0001392F">
        <w:rPr>
          <w:rFonts w:ascii="Times New Roman" w:hAnsi="Times New Roman" w:cs="Times New Roman"/>
        </w:rPr>
        <w:t xml:space="preserve">B. Isci and S. Uysal, </w:t>
      </w:r>
      <w:r w:rsidR="00FA59AA" w:rsidRPr="0001392F">
        <w:rPr>
          <w:rFonts w:ascii="Times New Roman" w:hAnsi="Times New Roman" w:cs="Times New Roman"/>
          <w:i/>
        </w:rPr>
        <w:t>J Incl Phenom Macro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8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92</w:t>
      </w:r>
      <w:r w:rsidR="00FA59AA" w:rsidRPr="0001392F">
        <w:rPr>
          <w:rFonts w:ascii="Times New Roman" w:hAnsi="Times New Roman" w:cs="Times New Roman"/>
        </w:rPr>
        <w:t>, 281-299.</w:t>
      </w:r>
    </w:p>
    <w:p w14:paraId="53C5A0E6" w14:textId="1C1E2413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6. </w:t>
      </w:r>
      <w:r w:rsidR="00FA59AA" w:rsidRPr="0001392F">
        <w:rPr>
          <w:rFonts w:ascii="Times New Roman" w:hAnsi="Times New Roman" w:cs="Times New Roman"/>
        </w:rPr>
        <w:t xml:space="preserve">N. K. Chaudhary and P. Mishra, </w:t>
      </w:r>
      <w:r w:rsidR="00FA59AA" w:rsidRPr="0001392F">
        <w:rPr>
          <w:rFonts w:ascii="Times New Roman" w:hAnsi="Times New Roman" w:cs="Times New Roman"/>
          <w:i/>
        </w:rPr>
        <w:t>Bioinorg Chem Appl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7</w:t>
      </w:r>
      <w:r w:rsidR="00FA59AA" w:rsidRPr="0001392F">
        <w:rPr>
          <w:rFonts w:ascii="Times New Roman" w:hAnsi="Times New Roman" w:cs="Times New Roman"/>
        </w:rPr>
        <w:t>.</w:t>
      </w:r>
    </w:p>
    <w:p w14:paraId="124EB6D1" w14:textId="3DA36B49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lastRenderedPageBreak/>
        <w:t xml:space="preserve">37. </w:t>
      </w:r>
      <w:r w:rsidR="00FA59AA" w:rsidRPr="0001392F">
        <w:rPr>
          <w:rFonts w:ascii="Times New Roman" w:hAnsi="Times New Roman" w:cs="Times New Roman"/>
        </w:rPr>
        <w:t xml:space="preserve">F. Mendizabal, C. Olea-Azar, G. Zapata-Torres and F. Eisner, </w:t>
      </w:r>
      <w:r w:rsidR="00FA59AA" w:rsidRPr="0001392F">
        <w:rPr>
          <w:rFonts w:ascii="Times New Roman" w:hAnsi="Times New Roman" w:cs="Times New Roman"/>
          <w:i/>
        </w:rPr>
        <w:t>J Mol Struc-Theochem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1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543</w:t>
      </w:r>
      <w:r w:rsidR="00FA59AA" w:rsidRPr="0001392F">
        <w:rPr>
          <w:rFonts w:ascii="Times New Roman" w:hAnsi="Times New Roman" w:cs="Times New Roman"/>
        </w:rPr>
        <w:t>, 23-37.</w:t>
      </w:r>
    </w:p>
    <w:p w14:paraId="33555416" w14:textId="77777777" w:rsidR="00FF5FD1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8. </w:t>
      </w:r>
      <w:r w:rsidR="00FA59AA" w:rsidRPr="0001392F">
        <w:rPr>
          <w:rFonts w:ascii="Times New Roman" w:hAnsi="Times New Roman" w:cs="Times New Roman"/>
        </w:rPr>
        <w:t xml:space="preserve">R. A. Polunin, N. P. Burkovskaya, S. V. Kolotilov, M. A. Kiskin, A. S. Bogomyakov, S. A. Sotnik and I. </w:t>
      </w:r>
    </w:p>
    <w:p w14:paraId="26FF4DA2" w14:textId="27A9ACC2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 xml:space="preserve">39. </w:t>
      </w:r>
      <w:r w:rsidR="00FA59AA" w:rsidRPr="0001392F">
        <w:rPr>
          <w:rFonts w:ascii="Times New Roman" w:hAnsi="Times New Roman" w:cs="Times New Roman"/>
        </w:rPr>
        <w:t xml:space="preserve">L. Eremenko, </w:t>
      </w:r>
      <w:r w:rsidR="00FA59AA" w:rsidRPr="0001392F">
        <w:rPr>
          <w:rFonts w:ascii="Times New Roman" w:hAnsi="Times New Roman" w:cs="Times New Roman"/>
          <w:i/>
        </w:rPr>
        <w:t>Russ Chem B+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4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63</w:t>
      </w:r>
      <w:r w:rsidR="00FA59AA" w:rsidRPr="0001392F">
        <w:rPr>
          <w:rFonts w:ascii="Times New Roman" w:hAnsi="Times New Roman" w:cs="Times New Roman"/>
        </w:rPr>
        <w:t>, 252-266.</w:t>
      </w:r>
    </w:p>
    <w:p w14:paraId="6572CD4F" w14:textId="12FC96CA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>4</w:t>
      </w:r>
      <w:r w:rsidR="00A86178">
        <w:rPr>
          <w:rFonts w:ascii="Times New Roman" w:hAnsi="Times New Roman" w:cs="Times New Roman"/>
        </w:rPr>
        <w:t>0</w:t>
      </w:r>
      <w:r w:rsidRPr="0001392F">
        <w:rPr>
          <w:rFonts w:ascii="Times New Roman" w:hAnsi="Times New Roman" w:cs="Times New Roman"/>
        </w:rPr>
        <w:t xml:space="preserve">. </w:t>
      </w:r>
      <w:r w:rsidR="00FA59AA" w:rsidRPr="0001392F">
        <w:rPr>
          <w:rFonts w:ascii="Times New Roman" w:hAnsi="Times New Roman" w:cs="Times New Roman"/>
        </w:rPr>
        <w:t xml:space="preserve">Z. E. Koc and S. Uysal, </w:t>
      </w:r>
      <w:r w:rsidR="00FA59AA" w:rsidRPr="0001392F">
        <w:rPr>
          <w:rFonts w:ascii="Times New Roman" w:hAnsi="Times New Roman" w:cs="Times New Roman"/>
          <w:i/>
        </w:rPr>
        <w:t>J Inorg Organomet P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11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21</w:t>
      </w:r>
      <w:r w:rsidR="00FA59AA" w:rsidRPr="0001392F">
        <w:rPr>
          <w:rFonts w:ascii="Times New Roman" w:hAnsi="Times New Roman" w:cs="Times New Roman"/>
        </w:rPr>
        <w:t>, 400-406.</w:t>
      </w:r>
    </w:p>
    <w:p w14:paraId="7D3EB08E" w14:textId="2ADA02DE" w:rsidR="00FA59AA" w:rsidRPr="0001392F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</w:rPr>
      </w:pPr>
      <w:r w:rsidRPr="0001392F">
        <w:rPr>
          <w:rFonts w:ascii="Times New Roman" w:hAnsi="Times New Roman" w:cs="Times New Roman"/>
        </w:rPr>
        <w:t>4</w:t>
      </w:r>
      <w:r w:rsidR="00A86178">
        <w:rPr>
          <w:rFonts w:ascii="Times New Roman" w:hAnsi="Times New Roman" w:cs="Times New Roman"/>
        </w:rPr>
        <w:t>1</w:t>
      </w:r>
      <w:r w:rsidRPr="0001392F">
        <w:rPr>
          <w:rFonts w:ascii="Times New Roman" w:hAnsi="Times New Roman" w:cs="Times New Roman"/>
        </w:rPr>
        <w:t xml:space="preserve">. </w:t>
      </w:r>
      <w:r w:rsidR="00FA59AA" w:rsidRPr="0001392F">
        <w:rPr>
          <w:rFonts w:ascii="Times New Roman" w:hAnsi="Times New Roman" w:cs="Times New Roman"/>
        </w:rPr>
        <w:t xml:space="preserve">C. Gao and D. Yan, </w:t>
      </w:r>
      <w:r w:rsidR="00FA59AA" w:rsidRPr="0001392F">
        <w:rPr>
          <w:rFonts w:ascii="Times New Roman" w:hAnsi="Times New Roman" w:cs="Times New Roman"/>
          <w:i/>
        </w:rPr>
        <w:t>Prog Polym Sci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4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29</w:t>
      </w:r>
      <w:r w:rsidR="00FA59AA" w:rsidRPr="0001392F">
        <w:rPr>
          <w:rFonts w:ascii="Times New Roman" w:hAnsi="Times New Roman" w:cs="Times New Roman"/>
        </w:rPr>
        <w:t>, 183-275.</w:t>
      </w:r>
    </w:p>
    <w:p w14:paraId="5B9BF380" w14:textId="4F637A6C" w:rsidR="00AB6D8C" w:rsidRPr="00AA0669" w:rsidRDefault="00390C1C" w:rsidP="00FF5FD1">
      <w:pPr>
        <w:pStyle w:val="EndNoteBibliography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1392F">
        <w:rPr>
          <w:rFonts w:ascii="Times New Roman" w:hAnsi="Times New Roman" w:cs="Times New Roman"/>
        </w:rPr>
        <w:t>4</w:t>
      </w:r>
      <w:r w:rsidR="00A86178">
        <w:rPr>
          <w:rFonts w:ascii="Times New Roman" w:hAnsi="Times New Roman" w:cs="Times New Roman"/>
        </w:rPr>
        <w:t>2</w:t>
      </w:r>
      <w:r w:rsidRPr="0001392F">
        <w:rPr>
          <w:rFonts w:ascii="Times New Roman" w:hAnsi="Times New Roman" w:cs="Times New Roman"/>
        </w:rPr>
        <w:t xml:space="preserve">. </w:t>
      </w:r>
      <w:r w:rsidR="00FA59AA" w:rsidRPr="0001392F">
        <w:rPr>
          <w:rFonts w:ascii="Times New Roman" w:hAnsi="Times New Roman" w:cs="Times New Roman"/>
        </w:rPr>
        <w:t xml:space="preserve">S. S. Mahapatra and N. Karak, </w:t>
      </w:r>
      <w:r w:rsidR="00FA59AA" w:rsidRPr="0001392F">
        <w:rPr>
          <w:rFonts w:ascii="Times New Roman" w:hAnsi="Times New Roman" w:cs="Times New Roman"/>
          <w:i/>
        </w:rPr>
        <w:t>Polym Degrad Stabil</w:t>
      </w:r>
      <w:r w:rsidR="00FA59AA" w:rsidRPr="0001392F">
        <w:rPr>
          <w:rFonts w:ascii="Times New Roman" w:hAnsi="Times New Roman" w:cs="Times New Roman"/>
        </w:rPr>
        <w:t xml:space="preserve"> </w:t>
      </w:r>
      <w:r w:rsidR="00FA59AA" w:rsidRPr="0001392F">
        <w:rPr>
          <w:rFonts w:ascii="Times New Roman" w:hAnsi="Times New Roman" w:cs="Times New Roman"/>
          <w:b/>
        </w:rPr>
        <w:t>2007</w:t>
      </w:r>
      <w:r w:rsidR="00FA59AA" w:rsidRPr="0001392F">
        <w:rPr>
          <w:rFonts w:ascii="Times New Roman" w:hAnsi="Times New Roman" w:cs="Times New Roman"/>
        </w:rPr>
        <w:t xml:space="preserve">, </w:t>
      </w:r>
      <w:r w:rsidR="00FA59AA" w:rsidRPr="0001392F">
        <w:rPr>
          <w:rFonts w:ascii="Times New Roman" w:hAnsi="Times New Roman" w:cs="Times New Roman"/>
          <w:i/>
        </w:rPr>
        <w:t>92</w:t>
      </w:r>
      <w:r w:rsidR="00FA59AA" w:rsidRPr="0001392F">
        <w:rPr>
          <w:rFonts w:ascii="Times New Roman" w:hAnsi="Times New Roman" w:cs="Times New Roman"/>
        </w:rPr>
        <w:t>, 947-955.</w:t>
      </w:r>
      <w:r w:rsidR="00E202AF" w:rsidRPr="0001392F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AB6D8C" w:rsidRPr="00AA0669" w:rsidSect="001E55BA">
      <w:headerReference w:type="default" r:id="rId19"/>
      <w:pgSz w:w="11906" w:h="16838"/>
      <w:pgMar w:top="1417" w:right="1417" w:bottom="1417" w:left="1417" w:header="708" w:footer="708" w:gutter="0"/>
      <w:lnNumType w:countBy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B46E86" w14:textId="77777777" w:rsidR="006455C0" w:rsidRDefault="006455C0" w:rsidP="00AD5D2A">
      <w:pPr>
        <w:spacing w:after="0" w:line="240" w:lineRule="auto"/>
      </w:pPr>
      <w:r>
        <w:separator/>
      </w:r>
    </w:p>
  </w:endnote>
  <w:endnote w:type="continuationSeparator" w:id="0">
    <w:p w14:paraId="261858D9" w14:textId="77777777" w:rsidR="006455C0" w:rsidRDefault="006455C0" w:rsidP="00AD5D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MinionPro-Regular">
    <w:altName w:val="Yu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BE3487" w14:textId="77777777" w:rsidR="006455C0" w:rsidRDefault="006455C0" w:rsidP="00AD5D2A">
      <w:pPr>
        <w:spacing w:after="0" w:line="240" w:lineRule="auto"/>
      </w:pPr>
      <w:r>
        <w:separator/>
      </w:r>
    </w:p>
  </w:footnote>
  <w:footnote w:type="continuationSeparator" w:id="0">
    <w:p w14:paraId="4524D96B" w14:textId="77777777" w:rsidR="006455C0" w:rsidRDefault="006455C0" w:rsidP="00AD5D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81837421"/>
      <w:docPartObj>
        <w:docPartGallery w:val="Page Numbers (Top of Page)"/>
        <w:docPartUnique/>
      </w:docPartObj>
    </w:sdtPr>
    <w:sdtEndPr/>
    <w:sdtContent>
      <w:p w14:paraId="155CABA3" w14:textId="3F42BC86" w:rsidR="00AD5D2A" w:rsidRDefault="00AD5D2A">
        <w:pPr>
          <w:pStyle w:val="stBilgi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A59AA">
          <w:rPr>
            <w:noProof/>
          </w:rPr>
          <w:t>16</w:t>
        </w:r>
        <w:r>
          <w:fldChar w:fldCharType="end"/>
        </w:r>
      </w:p>
    </w:sdtContent>
  </w:sdt>
  <w:p w14:paraId="6BA0E083" w14:textId="77777777" w:rsidR="00AD5D2A" w:rsidRDefault="00AD5D2A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D3697C"/>
    <w:multiLevelType w:val="hybridMultilevel"/>
    <w:tmpl w:val="4D72821A"/>
    <w:lvl w:ilvl="0" w:tplc="1F3457DE">
      <w:start w:val="9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31D3F"/>
    <w:multiLevelType w:val="multilevel"/>
    <w:tmpl w:val="660E93A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48053A4C"/>
    <w:multiLevelType w:val="hybridMultilevel"/>
    <w:tmpl w:val="B5AC24F4"/>
    <w:lvl w:ilvl="0" w:tplc="54C81032">
      <w:start w:val="9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FE2A0A"/>
    <w:multiLevelType w:val="multilevel"/>
    <w:tmpl w:val="0A78E6A0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4BF53A71"/>
    <w:multiLevelType w:val="hybridMultilevel"/>
    <w:tmpl w:val="614C3CB0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6C3A0B"/>
    <w:multiLevelType w:val="multilevel"/>
    <w:tmpl w:val="F3D6207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3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tachimica Slovenica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x9re00srexxanerttixrtfxzx2rddzx5ere&quot;&gt;My EndNote Librarysgk&lt;record-ids&gt;&lt;item&gt;39&lt;/item&gt;&lt;item&gt;70&lt;/item&gt;&lt;item&gt;71&lt;/item&gt;&lt;item&gt;72&lt;/item&gt;&lt;item&gt;73&lt;/item&gt;&lt;item&gt;98&lt;/item&gt;&lt;item&gt;99&lt;/item&gt;&lt;item&gt;100&lt;/item&gt;&lt;item&gt;101&lt;/item&gt;&lt;item&gt;102&lt;/item&gt;&lt;item&gt;103&lt;/item&gt;&lt;item&gt;104&lt;/item&gt;&lt;item&gt;117&lt;/item&gt;&lt;item&gt;119&lt;/item&gt;&lt;item&gt;122&lt;/item&gt;&lt;item&gt;130&lt;/item&gt;&lt;item&gt;136&lt;/item&gt;&lt;item&gt;138&lt;/item&gt;&lt;item&gt;139&lt;/item&gt;&lt;item&gt;141&lt;/item&gt;&lt;item&gt;143&lt;/item&gt;&lt;item&gt;162&lt;/item&gt;&lt;item&gt;163&lt;/item&gt;&lt;item&gt;166&lt;/item&gt;&lt;item&gt;265&lt;/item&gt;&lt;item&gt;330&lt;/item&gt;&lt;item&gt;335&lt;/item&gt;&lt;/record-ids&gt;&lt;/item&gt;&lt;/Libraries&gt;"/>
  </w:docVars>
  <w:rsids>
    <w:rsidRoot w:val="00045CA0"/>
    <w:rsid w:val="0001392F"/>
    <w:rsid w:val="00024E64"/>
    <w:rsid w:val="00044CFA"/>
    <w:rsid w:val="00045CA0"/>
    <w:rsid w:val="00092C6B"/>
    <w:rsid w:val="000A74E1"/>
    <w:rsid w:val="000B3E92"/>
    <w:rsid w:val="000B7C3D"/>
    <w:rsid w:val="001473A1"/>
    <w:rsid w:val="00172652"/>
    <w:rsid w:val="001D13BC"/>
    <w:rsid w:val="001E55BA"/>
    <w:rsid w:val="00210940"/>
    <w:rsid w:val="00210CA6"/>
    <w:rsid w:val="002178D3"/>
    <w:rsid w:val="002639F7"/>
    <w:rsid w:val="002665C3"/>
    <w:rsid w:val="00267C76"/>
    <w:rsid w:val="0027308B"/>
    <w:rsid w:val="002B66A8"/>
    <w:rsid w:val="002B6DCD"/>
    <w:rsid w:val="0030213D"/>
    <w:rsid w:val="003029F9"/>
    <w:rsid w:val="00330D0E"/>
    <w:rsid w:val="00340BB0"/>
    <w:rsid w:val="0037698F"/>
    <w:rsid w:val="00390C1C"/>
    <w:rsid w:val="003E0845"/>
    <w:rsid w:val="003E14A2"/>
    <w:rsid w:val="003E68C0"/>
    <w:rsid w:val="00413068"/>
    <w:rsid w:val="00416A07"/>
    <w:rsid w:val="00425BCA"/>
    <w:rsid w:val="004350EB"/>
    <w:rsid w:val="00444CE5"/>
    <w:rsid w:val="004620E5"/>
    <w:rsid w:val="0046786C"/>
    <w:rsid w:val="00472BBA"/>
    <w:rsid w:val="0048648C"/>
    <w:rsid w:val="004A41BB"/>
    <w:rsid w:val="004A4BB2"/>
    <w:rsid w:val="004B062F"/>
    <w:rsid w:val="004C329F"/>
    <w:rsid w:val="004D309C"/>
    <w:rsid w:val="005251C6"/>
    <w:rsid w:val="00577313"/>
    <w:rsid w:val="005C0083"/>
    <w:rsid w:val="005C3333"/>
    <w:rsid w:val="005D1BF2"/>
    <w:rsid w:val="005D6ACD"/>
    <w:rsid w:val="005E2937"/>
    <w:rsid w:val="005E3A1E"/>
    <w:rsid w:val="005E623A"/>
    <w:rsid w:val="00600172"/>
    <w:rsid w:val="00611CFE"/>
    <w:rsid w:val="00613BF6"/>
    <w:rsid w:val="006455C0"/>
    <w:rsid w:val="0064797D"/>
    <w:rsid w:val="006A1E7C"/>
    <w:rsid w:val="006A3FEB"/>
    <w:rsid w:val="006B290F"/>
    <w:rsid w:val="006B5F7F"/>
    <w:rsid w:val="006C5468"/>
    <w:rsid w:val="006D55C6"/>
    <w:rsid w:val="006D70C7"/>
    <w:rsid w:val="006F126D"/>
    <w:rsid w:val="00712DCC"/>
    <w:rsid w:val="00755CD7"/>
    <w:rsid w:val="00762402"/>
    <w:rsid w:val="00762701"/>
    <w:rsid w:val="0077791F"/>
    <w:rsid w:val="007B1EE2"/>
    <w:rsid w:val="007C4492"/>
    <w:rsid w:val="007D0F97"/>
    <w:rsid w:val="007F32C4"/>
    <w:rsid w:val="00817B28"/>
    <w:rsid w:val="00825C7D"/>
    <w:rsid w:val="00836CB9"/>
    <w:rsid w:val="0084512F"/>
    <w:rsid w:val="0085752F"/>
    <w:rsid w:val="008701DE"/>
    <w:rsid w:val="00875DBB"/>
    <w:rsid w:val="00892186"/>
    <w:rsid w:val="008B50C7"/>
    <w:rsid w:val="008B5593"/>
    <w:rsid w:val="008E6914"/>
    <w:rsid w:val="008F145F"/>
    <w:rsid w:val="008F4939"/>
    <w:rsid w:val="00922761"/>
    <w:rsid w:val="009345B1"/>
    <w:rsid w:val="00970116"/>
    <w:rsid w:val="009730C7"/>
    <w:rsid w:val="00982966"/>
    <w:rsid w:val="009841C8"/>
    <w:rsid w:val="00984DE3"/>
    <w:rsid w:val="0099507A"/>
    <w:rsid w:val="009A31E0"/>
    <w:rsid w:val="009C70C8"/>
    <w:rsid w:val="009D3B7D"/>
    <w:rsid w:val="009E4373"/>
    <w:rsid w:val="00A05B20"/>
    <w:rsid w:val="00A17570"/>
    <w:rsid w:val="00A56B13"/>
    <w:rsid w:val="00A61115"/>
    <w:rsid w:val="00A86178"/>
    <w:rsid w:val="00AA0669"/>
    <w:rsid w:val="00AB6D8C"/>
    <w:rsid w:val="00AD5D2A"/>
    <w:rsid w:val="00B23BFE"/>
    <w:rsid w:val="00B25BF0"/>
    <w:rsid w:val="00B76FA0"/>
    <w:rsid w:val="00BA6712"/>
    <w:rsid w:val="00BD5CD2"/>
    <w:rsid w:val="00BD7051"/>
    <w:rsid w:val="00C05416"/>
    <w:rsid w:val="00C23D2B"/>
    <w:rsid w:val="00C26E52"/>
    <w:rsid w:val="00C355D3"/>
    <w:rsid w:val="00C47885"/>
    <w:rsid w:val="00C5356A"/>
    <w:rsid w:val="00CB09E8"/>
    <w:rsid w:val="00CB2FC5"/>
    <w:rsid w:val="00CB5056"/>
    <w:rsid w:val="00CC4427"/>
    <w:rsid w:val="00CE3E23"/>
    <w:rsid w:val="00CF706B"/>
    <w:rsid w:val="00CF7BA7"/>
    <w:rsid w:val="00D007A3"/>
    <w:rsid w:val="00D13899"/>
    <w:rsid w:val="00D13FB3"/>
    <w:rsid w:val="00D2471C"/>
    <w:rsid w:val="00D30695"/>
    <w:rsid w:val="00D31E51"/>
    <w:rsid w:val="00D5392B"/>
    <w:rsid w:val="00D710EB"/>
    <w:rsid w:val="00D722DD"/>
    <w:rsid w:val="00DA7C4B"/>
    <w:rsid w:val="00DD0CF3"/>
    <w:rsid w:val="00E149EE"/>
    <w:rsid w:val="00E202AF"/>
    <w:rsid w:val="00E43659"/>
    <w:rsid w:val="00E62F8D"/>
    <w:rsid w:val="00EA7E32"/>
    <w:rsid w:val="00EE2A19"/>
    <w:rsid w:val="00EF7ADE"/>
    <w:rsid w:val="00F358B9"/>
    <w:rsid w:val="00F37B5A"/>
    <w:rsid w:val="00F40BC4"/>
    <w:rsid w:val="00F62CE2"/>
    <w:rsid w:val="00FA59AA"/>
    <w:rsid w:val="00FF5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CB5285"/>
  <w15:chartTrackingRefBased/>
  <w15:docId w15:val="{03B96DD4-43DD-4A0C-9303-7F35FF7367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024E64"/>
    <w:rPr>
      <w:color w:val="0563C1" w:themeColor="hyperlink"/>
      <w:u w:val="single"/>
    </w:rPr>
  </w:style>
  <w:style w:type="paragraph" w:styleId="ListeParagraf">
    <w:name w:val="List Paragraph"/>
    <w:basedOn w:val="Normal"/>
    <w:uiPriority w:val="34"/>
    <w:qFormat/>
    <w:rsid w:val="008E6914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E202AF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VarsaylanParagrafYazTipi"/>
    <w:link w:val="EndNoteBibliographyTitle"/>
    <w:rsid w:val="00E202AF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E202AF"/>
    <w:pPr>
      <w:spacing w:line="240" w:lineRule="auto"/>
      <w:jc w:val="both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VarsaylanParagrafYazTipi"/>
    <w:link w:val="EndNoteBibliography"/>
    <w:rsid w:val="00E202AF"/>
    <w:rPr>
      <w:rFonts w:ascii="Calibri" w:hAnsi="Calibri" w:cs="Calibri"/>
      <w:noProof/>
      <w:lang w:val="en-US"/>
    </w:rPr>
  </w:style>
  <w:style w:type="paragraph" w:styleId="stBilgi">
    <w:name w:val="header"/>
    <w:basedOn w:val="Normal"/>
    <w:link w:val="stBilgiChar"/>
    <w:uiPriority w:val="99"/>
    <w:unhideWhenUsed/>
    <w:rsid w:val="00AD5D2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AD5D2A"/>
  </w:style>
  <w:style w:type="paragraph" w:styleId="AltBilgi">
    <w:name w:val="footer"/>
    <w:basedOn w:val="Normal"/>
    <w:link w:val="AltBilgiChar"/>
    <w:uiPriority w:val="99"/>
    <w:unhideWhenUsed/>
    <w:rsid w:val="00AD5D2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AD5D2A"/>
  </w:style>
  <w:style w:type="character" w:styleId="SatrNumaras">
    <w:name w:val="line number"/>
    <w:basedOn w:val="VarsaylanParagrafYazTipi"/>
    <w:uiPriority w:val="99"/>
    <w:semiHidden/>
    <w:unhideWhenUsed/>
    <w:rsid w:val="001E55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abanuysal@karabuk.edu.tr" TargetMode="Externa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7FC46A-FDB2-4C08-8991-9DCA84E4A8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</TotalTime>
  <Pages>13</Pages>
  <Words>5197</Words>
  <Characters>29629</Characters>
  <Application>Microsoft Office Word</Application>
  <DocSecurity>0</DocSecurity>
  <Lines>246</Lines>
  <Paragraphs>6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ç. Dr. Şaban UYSAL</dc:creator>
  <cp:keywords/>
  <dc:description/>
  <cp:lastModifiedBy>Doç. Dr. Şaban UYSAL</cp:lastModifiedBy>
  <cp:revision>12</cp:revision>
  <dcterms:created xsi:type="dcterms:W3CDTF">2019-09-05T09:38:00Z</dcterms:created>
  <dcterms:modified xsi:type="dcterms:W3CDTF">2019-09-09T10:17:00Z</dcterms:modified>
</cp:coreProperties>
</file>